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044D5A4" w14:textId="77777777" w:rsidR="0087618A" w:rsidRDefault="0087618A" w:rsidP="0087618A">
      <w:pPr>
        <w:spacing w:before="60" w:after="60" w:line="276" w:lineRule="auto"/>
        <w:jc w:val="center"/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</w:pPr>
      <w:bookmarkStart w:id="0" w:name="_Hlk129529948"/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:lang w:val="nb-NO"/>
          <w14:ligatures w14:val="none"/>
        </w:rPr>
        <w:t>ĐỀ KIỂM TRA GIỮA KỲ II</w:t>
      </w:r>
    </w:p>
    <w:p w14:paraId="231ED9CE" w14:textId="1AF27234" w:rsidR="0087618A" w:rsidRPr="0087618A" w:rsidRDefault="0087618A" w:rsidP="0087618A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6"/>
          <w:szCs w:val="26"/>
          <w:lang w:val="nb-NO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:lang w:val="nb-NO"/>
          <w14:ligatures w14:val="none"/>
        </w:rPr>
        <w:t>Môn: TOÁN- Lớp: 8</w:t>
      </w:r>
    </w:p>
    <w:p w14:paraId="7FA4CC81" w14:textId="71966CDB" w:rsidR="0087618A" w:rsidRDefault="0087618A" w:rsidP="0087618A">
      <w:pPr>
        <w:spacing w:before="60" w:after="60" w:line="276" w:lineRule="auto"/>
        <w:jc w:val="center"/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nb-NO"/>
          <w14:ligatures w14:val="none"/>
        </w:rPr>
        <w:t>Thời gian: 90</w:t>
      </w: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:lang w:val="nb-NO"/>
          <w14:ligatures w14:val="none"/>
        </w:rPr>
        <w:t xml:space="preserve">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nb-NO"/>
          <w14:ligatures w14:val="none"/>
        </w:rPr>
        <w:t xml:space="preserve">phút </w:t>
      </w:r>
      <w:r w:rsidRPr="0087618A">
        <w:rPr>
          <w:rFonts w:ascii="Times New Roman" w:eastAsia="Calibri" w:hAnsi="Times New Roman" w:cs="Times New Roman"/>
          <w:i/>
          <w:kern w:val="0"/>
          <w:sz w:val="26"/>
          <w:szCs w:val="26"/>
          <w:lang w:val="nb-NO"/>
          <w14:ligatures w14:val="none"/>
        </w:rPr>
        <w:t>(Không kể thời gian giao đề)</w:t>
      </w:r>
    </w:p>
    <w:p w14:paraId="170298C3" w14:textId="590F4A3D" w:rsidR="0087618A" w:rsidRPr="0087618A" w:rsidRDefault="0087618A" w:rsidP="0087618A">
      <w:pPr>
        <w:spacing w:before="60" w:after="60" w:line="276" w:lineRule="auto"/>
        <w:jc w:val="both"/>
        <w:rPr>
          <w:rFonts w:ascii="Times New Roman" w:eastAsia="Calibri" w:hAnsi="Times New Roman" w:cs="Times New Roman"/>
          <w:b/>
          <w:bCs/>
          <w:i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Phần 1. Trắc nghiệm khách quan. </w:t>
      </w:r>
      <w:r w:rsidRPr="0087618A">
        <w:rPr>
          <w:rFonts w:ascii="Times New Roman" w:eastAsia="Calibri" w:hAnsi="Times New Roman" w:cs="Times New Roman"/>
          <w:b/>
          <w:i/>
          <w:kern w:val="0"/>
          <w:sz w:val="26"/>
          <w:szCs w:val="26"/>
          <w:lang w:val="vi-VN"/>
          <w14:ligatures w14:val="none"/>
        </w:rPr>
        <w:t>(3,0 điểm)</w:t>
      </w: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 xml:space="preserve">. </w:t>
      </w:r>
      <w:r w:rsidRPr="0087618A">
        <w:rPr>
          <w:rFonts w:ascii="Times New Roman" w:eastAsia="Calibri" w:hAnsi="Times New Roman" w:cs="Times New Roman"/>
          <w:b/>
          <w:i/>
          <w:kern w:val="0"/>
          <w:sz w:val="26"/>
          <w:szCs w:val="26"/>
          <w14:ligatures w14:val="none"/>
        </w:rPr>
        <w:t>Chọn đáp án đúng nhất và ghi vào giấy làm bài</w:t>
      </w:r>
    </w:p>
    <w:p w14:paraId="59AB376C" w14:textId="77777777" w:rsidR="0087618A" w:rsidRPr="0087618A" w:rsidRDefault="0087618A" w:rsidP="0087618A">
      <w:pPr>
        <w:spacing w:before="60" w:after="0" w:line="240" w:lineRule="auto"/>
        <w:jc w:val="both"/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</w:pPr>
      <w:r w:rsidRPr="0087618A">
        <w:rPr>
          <w:rFonts w:ascii="Times New Roman" w:eastAsia="Calibri" w:hAnsi="Times New Roman" w:cs="Times New Roman"/>
          <w:b/>
          <w:bCs/>
          <w:kern w:val="0"/>
          <w:sz w:val="26"/>
          <w:szCs w:val="26"/>
          <w:lang w:val="es-ES_tradnl"/>
          <w14:ligatures w14:val="none"/>
        </w:rPr>
        <w:t>Câu 1:</w:t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 xml:space="preserve"> Phương trình – 2x + 6 = 0 có nghiệm là  </w:t>
      </w:r>
    </w:p>
    <w:p w14:paraId="187A081F" w14:textId="77777777" w:rsidR="0087618A" w:rsidRPr="0087618A" w:rsidRDefault="0087618A" w:rsidP="0087618A">
      <w:pPr>
        <w:spacing w:before="60" w:after="120" w:line="240" w:lineRule="auto"/>
        <w:jc w:val="both"/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</w:pP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>A.</w:t>
      </w:r>
      <w:r w:rsidRPr="0087618A">
        <w:rPr>
          <w:rFonts w:ascii="Times New Roman" w:eastAsia="Calibri" w:hAnsi="Times New Roman" w:cs="Times New Roman"/>
          <w:b/>
          <w:bCs/>
          <w:kern w:val="0"/>
          <w:sz w:val="26"/>
          <w:szCs w:val="26"/>
          <w:lang w:val="es-ES_tradnl"/>
          <w14:ligatures w14:val="none"/>
        </w:rPr>
        <w:t xml:space="preserve"> </w:t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>-3</w:t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  <w:t>B. 3</w:t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  <w:t>C. 4</w:t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  <w:t>D. -4</w:t>
      </w:r>
    </w:p>
    <w:p w14:paraId="1C965798" w14:textId="77777777" w:rsidR="0087618A" w:rsidRPr="0087618A" w:rsidRDefault="0087618A" w:rsidP="0087618A">
      <w:pPr>
        <w:spacing w:after="0" w:line="240" w:lineRule="auto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Câu 2: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</w:t>
      </w:r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x = 1 là nghiệm của phương trình nào sau đây</w:t>
      </w:r>
    </w:p>
    <w:p w14:paraId="4EAB1CE3" w14:textId="77777777" w:rsidR="0087618A" w:rsidRPr="0087618A" w:rsidRDefault="0087618A" w:rsidP="0087618A">
      <w:pPr>
        <w:spacing w:after="0" w:line="240" w:lineRule="auto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A. x + 1 = 0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B. 2x-1 = x+3</w:t>
      </w:r>
      <w:r w:rsidRPr="0087618A">
        <w:rPr>
          <w:rFonts w:ascii="Calibri" w:eastAsia="Calibri" w:hAnsi="Calibri" w:cs="Times New Roman"/>
          <w:kern w:val="0"/>
          <w:sz w:val="24"/>
          <w:szCs w:val="24"/>
          <w14:ligatures w14:val="none"/>
        </w:rPr>
        <w:t xml:space="preserve">                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 xml:space="preserve">C. 2x + 1 = x + 2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D. x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vertAlign w:val="superscript"/>
          <w14:ligatures w14:val="none"/>
        </w:rPr>
        <w:t>2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+ x = 0</w:t>
      </w:r>
    </w:p>
    <w:p w14:paraId="158012EC" w14:textId="77777777" w:rsidR="0087618A" w:rsidRPr="0087618A" w:rsidRDefault="0087618A" w:rsidP="0087618A">
      <w:pPr>
        <w:spacing w:after="0" w:line="240" w:lineRule="auto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bCs/>
          <w:iCs/>
          <w:kern w:val="0"/>
          <w:sz w:val="26"/>
          <w:szCs w:val="26"/>
          <w:lang w:val="pt-BR"/>
          <w14:ligatures w14:val="none"/>
        </w:rPr>
        <w:t>Câu 3:</w:t>
      </w:r>
      <w:r w:rsidRPr="0087618A">
        <w:rPr>
          <w:rFonts w:ascii="Times New Roman" w:eastAsia="Calibri" w:hAnsi="Times New Roman" w:cs="Times New Roman"/>
          <w:bCs/>
          <w:iCs/>
          <w:kern w:val="0"/>
          <w:sz w:val="26"/>
          <w:szCs w:val="26"/>
          <w:lang w:val="pt-BR"/>
          <w14:ligatures w14:val="none"/>
        </w:rPr>
        <w:t xml:space="preserve">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Trong các phương trình sau, phương trình bậc nhất một ẩn là:</w:t>
      </w:r>
    </w:p>
    <w:p w14:paraId="6D62B522" w14:textId="77777777" w:rsidR="0087618A" w:rsidRPr="0087618A" w:rsidRDefault="0087618A" w:rsidP="0087618A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A.  x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vertAlign w:val="superscript"/>
          <w14:ligatures w14:val="none"/>
        </w:rPr>
        <w:t>2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+3 = 0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B.</w:t>
      </w:r>
      <w:r w:rsidRPr="0087618A">
        <w:rPr>
          <w:rFonts w:ascii="Times New Roman" w:eastAsia="Calibri" w:hAnsi="Times New Roman" w:cs="Times New Roman"/>
          <w:kern w:val="0"/>
          <w:position w:val="-24"/>
          <w:sz w:val="26"/>
          <w:szCs w:val="26"/>
          <w14:ligatures w14:val="none"/>
        </w:rPr>
        <w:object w:dxaOrig="240" w:dyaOrig="620" w14:anchorId="169447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pt;height:30.6pt" o:ole="">
            <v:imagedata r:id="rId4" o:title=""/>
          </v:shape>
          <o:OLEObject Type="Embed" ProgID="Equation.DSMT4" ShapeID="_x0000_i1026" DrawAspect="Content" ObjectID="_1786613407" r:id="rId5"/>
        </w:objec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+1 = 0               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C.</w:t>
      </w:r>
      <w:r w:rsidRPr="0087618A">
        <w:rPr>
          <w:rFonts w:ascii="Times New Roman" w:eastAsia="Calibri" w:hAnsi="Times New Roman" w:cs="Times New Roman"/>
          <w:kern w:val="0"/>
          <w:position w:val="-24"/>
          <w:sz w:val="26"/>
          <w:szCs w:val="26"/>
          <w14:ligatures w14:val="none"/>
        </w:rPr>
        <w:object w:dxaOrig="240" w:dyaOrig="620" w14:anchorId="518649F7">
          <v:shape id="_x0000_i1027" type="#_x0000_t75" style="width:12pt;height:30.6pt" o:ole="">
            <v:imagedata r:id="rId6" o:title=""/>
          </v:shape>
          <o:OLEObject Type="Embed" ProgID="Equation.DSMT4" ShapeID="_x0000_i1027" DrawAspect="Content" ObjectID="_1786613408" r:id="rId7"/>
        </w:objec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x-2 = 0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 xml:space="preserve">D.(x+3)(2x-1) = 0 </w:t>
      </w:r>
    </w:p>
    <w:p w14:paraId="7ECBCB8A" w14:textId="77777777" w:rsidR="0087618A" w:rsidRPr="0087618A" w:rsidRDefault="0087618A" w:rsidP="0087618A">
      <w:pPr>
        <w:spacing w:after="0" w:line="240" w:lineRule="auto"/>
        <w:contextualSpacing/>
        <w:mirrorIndents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Câu </w:t>
      </w: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 xml:space="preserve">4: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Phương trình nào sau đây là dạng phương trình tích:</w:t>
      </w:r>
    </w:p>
    <w:p w14:paraId="6B4C6670" w14:textId="77777777" w:rsidR="0087618A" w:rsidRPr="0087618A" w:rsidRDefault="0087618A" w:rsidP="0087618A">
      <w:pPr>
        <w:spacing w:after="0" w:line="240" w:lineRule="auto"/>
        <w:contextualSpacing/>
        <w:mirrorIndents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A. x(x-3)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vertAlign w:val="superscript"/>
          <w14:ligatures w14:val="none"/>
        </w:rPr>
        <w:t xml:space="preserve">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= 1      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 xml:space="preserve">B. x(x+2)-3 = 0  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C. 2x (6-x)=0           D. x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vertAlign w:val="superscript"/>
          <w14:ligatures w14:val="none"/>
        </w:rPr>
        <w:t>2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+5 = 0</w:t>
      </w:r>
    </w:p>
    <w:p w14:paraId="6D02D9E2" w14:textId="77777777" w:rsidR="0087618A" w:rsidRPr="0087618A" w:rsidRDefault="0087618A" w:rsidP="0087618A">
      <w:pPr>
        <w:spacing w:after="0" w:line="240" w:lineRule="auto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Câu 5: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Ph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>ư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ơng trình </w:t>
      </w:r>
      <w:r w:rsidRPr="0087618A">
        <w:rPr>
          <w:rFonts w:ascii="Times New Roman" w:eastAsia="Calibri" w:hAnsi="Times New Roman" w:cs="Times New Roman"/>
          <w:kern w:val="0"/>
          <w:position w:val="-24"/>
          <w:sz w:val="26"/>
          <w:szCs w:val="26"/>
          <w14:ligatures w14:val="none"/>
        </w:rPr>
        <w:object w:dxaOrig="2000" w:dyaOrig="620" w14:anchorId="27D0693D">
          <v:shape id="_x0000_i1028" type="#_x0000_t75" style="width:99.6pt;height:30.6pt" o:ole="">
            <v:imagedata r:id="rId8" o:title=""/>
          </v:shape>
          <o:OLEObject Type="Embed" ProgID="Equation.DSMT4" ShapeID="_x0000_i1028" DrawAspect="Content" ObjectID="_1786613409" r:id="rId9"/>
        </w:objec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có điều kiện xác định là</w:t>
      </w:r>
    </w:p>
    <w:p w14:paraId="216DB567" w14:textId="77777777" w:rsidR="0087618A" w:rsidRPr="0087618A" w:rsidRDefault="0087618A" w:rsidP="0087618A">
      <w:pPr>
        <w:spacing w:after="0" w:line="240" w:lineRule="auto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A. x ≠ 1 và x ≠ -1  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 xml:space="preserve">B. x ≠ 1         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C. x ≠ -1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D. x ≠ 0 và x ≠ 1</w:t>
      </w:r>
    </w:p>
    <w:p w14:paraId="08D50577" w14:textId="77777777" w:rsidR="0087618A" w:rsidRPr="0087618A" w:rsidRDefault="0087618A" w:rsidP="0087618A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Câu 6: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Cho hình chữ nhật có chiều dài là x(m), chiều rộng ngắn hơn chiều dài 3(m). Biểu thức biểu diễn diện tích hình chữ nhật là</w:t>
      </w:r>
    </w:p>
    <w:p w14:paraId="6F3F5FEC" w14:textId="77777777" w:rsidR="0087618A" w:rsidRPr="0087618A" w:rsidRDefault="0087618A" w:rsidP="0087618A">
      <w:pPr>
        <w:spacing w:after="120" w:line="324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A. 3x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B. 2(x + 3)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C. x(x+3)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D. x(x-3)</w:t>
      </w:r>
    </w:p>
    <w:p w14:paraId="6D4FDBB0" w14:textId="77777777" w:rsidR="0087618A" w:rsidRPr="0087618A" w:rsidRDefault="0087618A" w:rsidP="0087618A">
      <w:pPr>
        <w:spacing w:after="0" w:line="324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Câu 7: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Tam giác ABC vuông tại A có AB=6cm; AC=8cm, đường cao AH (H thuộc BC). Độ dài đoạn AH bằng</w:t>
      </w:r>
    </w:p>
    <w:p w14:paraId="2BABF1FD" w14:textId="77777777" w:rsidR="0087618A" w:rsidRPr="0087618A" w:rsidRDefault="0087618A" w:rsidP="0087618A">
      <w:pPr>
        <w:spacing w:after="0" w:line="324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A. 3,8cm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 xml:space="preserve">B. 4,8cm      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C. 5,8cm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>D. 6,8cm</w:t>
      </w:r>
    </w:p>
    <w:p w14:paraId="7E6F44E8" w14:textId="77777777" w:rsidR="0087618A" w:rsidRPr="0087618A" w:rsidRDefault="0087618A" w:rsidP="0087618A">
      <w:pPr>
        <w:spacing w:after="0" w:line="240" w:lineRule="auto"/>
        <w:rPr>
          <w:rFonts w:ascii="Calibri" w:eastAsia="Calibri" w:hAnsi="Calibri" w:cs="Times New Roman"/>
          <w:kern w:val="0"/>
          <w:sz w:val="26"/>
          <w:szCs w:val="26"/>
          <w:lang w:val="it-IT"/>
          <w14:ligatures w14:val="none"/>
        </w:rPr>
      </w:pPr>
      <w:r w:rsidRPr="0087618A">
        <w:rPr>
          <w:rFonts w:ascii="Times New Roman" w:eastAsia="Calibri" w:hAnsi="Times New Roman" w:cs="Times New Roman"/>
          <w:noProof/>
          <w:kern w:val="0"/>
          <w:sz w:val="26"/>
          <w:szCs w:val="26"/>
          <w14:ligatures w14:val="none"/>
        </w:rPr>
        <w:drawing>
          <wp:anchor distT="0" distB="0" distL="114300" distR="114300" simplePos="0" relativeHeight="251659264" behindDoc="0" locked="0" layoutInCell="1" allowOverlap="1" wp14:anchorId="147116C0" wp14:editId="51827BCC">
            <wp:simplePos x="0" y="0"/>
            <wp:positionH relativeFrom="column">
              <wp:posOffset>4905375</wp:posOffset>
            </wp:positionH>
            <wp:positionV relativeFrom="paragraph">
              <wp:posOffset>153035</wp:posOffset>
            </wp:positionV>
            <wp:extent cx="1800225" cy="1190625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Câu 8:</w:t>
      </w:r>
      <w:r w:rsidRPr="0087618A">
        <w:rPr>
          <w:rFonts w:ascii="Calibri" w:eastAsia="Calibri" w:hAnsi="Calibri" w:cs="Times New Roman"/>
          <w:b/>
          <w:kern w:val="0"/>
          <w:sz w:val="26"/>
          <w:szCs w:val="26"/>
          <w14:ligatures w14:val="none"/>
        </w:rPr>
        <w:t xml:space="preserve">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it-IT"/>
          <w14:ligatures w14:val="none"/>
        </w:rPr>
        <w:t>Cho hình vẽ bên biết MN // BC , biết AM = 2 cm, MB = 3cm  BC = 6,5 cm. Khi đó độ dài cạnh MN là</w:t>
      </w:r>
    </w:p>
    <w:p w14:paraId="0DB37BDC" w14:textId="77777777" w:rsidR="0087618A" w:rsidRPr="0087618A" w:rsidRDefault="0087618A" w:rsidP="0087618A">
      <w:pPr>
        <w:spacing w:before="60" w:after="60" w:line="276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it-IT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A. </w:t>
      </w:r>
      <w:r w:rsidRPr="0087618A">
        <w:rPr>
          <w:rFonts w:ascii="Calibri" w:eastAsia="Calibri" w:hAnsi="Calibri" w:cs="Times New Roman"/>
          <w:kern w:val="0"/>
          <w:position w:val="-26"/>
          <w:sz w:val="26"/>
          <w:szCs w:val="26"/>
          <w14:ligatures w14:val="none"/>
        </w:rPr>
        <w:object w:dxaOrig="600" w:dyaOrig="639" w14:anchorId="01622134">
          <v:shape id="_x0000_i1029" type="#_x0000_t75" style="width:30pt;height:32.4pt" o:ole="">
            <v:imagedata r:id="rId11" o:title=""/>
          </v:shape>
          <o:OLEObject Type="Embed" ProgID="Equation.DSMT4" ShapeID="_x0000_i1029" DrawAspect="Content" ObjectID="_1786613410" r:id="rId12"/>
        </w:object>
      </w:r>
      <w:r w:rsidRPr="0087618A">
        <w:rPr>
          <w:rFonts w:ascii="Calibri" w:eastAsia="Calibri" w:hAnsi="Calibri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Calibri" w:eastAsia="Calibri" w:hAnsi="Calibri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Calibri" w:eastAsia="Calibri" w:hAnsi="Calibri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B.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it-IT"/>
          <w14:ligatures w14:val="none"/>
        </w:rPr>
        <w:t xml:space="preserve"> 5 </w:t>
      </w:r>
      <w:r w:rsidRPr="0087618A">
        <w:rPr>
          <w:rFonts w:ascii="Times New Roman" w:eastAsia="Calibri" w:hAnsi="Times New Roman" w:cs="Times New Roman"/>
          <w:i/>
          <w:kern w:val="0"/>
          <w:sz w:val="26"/>
          <w:szCs w:val="26"/>
          <w:lang w:val="it-IT"/>
          <w14:ligatures w14:val="none"/>
        </w:rPr>
        <w:t>cm</w:t>
      </w:r>
    </w:p>
    <w:p w14:paraId="39A358E6" w14:textId="77777777" w:rsidR="0087618A" w:rsidRPr="0087618A" w:rsidRDefault="0087618A" w:rsidP="0087618A">
      <w:pPr>
        <w:spacing w:before="60" w:after="60" w:line="276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C.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it-IT"/>
          <w14:ligatures w14:val="none"/>
        </w:rPr>
        <w:t xml:space="preserve">1,5 </w:t>
      </w:r>
      <w:r w:rsidRPr="0087618A">
        <w:rPr>
          <w:rFonts w:ascii="Times New Roman" w:eastAsia="Calibri" w:hAnsi="Times New Roman" w:cs="Times New Roman"/>
          <w:i/>
          <w:kern w:val="0"/>
          <w:sz w:val="26"/>
          <w:szCs w:val="26"/>
          <w:lang w:val="it-IT"/>
          <w14:ligatures w14:val="none"/>
        </w:rPr>
        <w:t>cm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it-IT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it-IT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it-IT"/>
          <w14:ligatures w14:val="none"/>
        </w:rPr>
        <w:tab/>
        <w:t xml:space="preserve">D. 2,6 </w:t>
      </w:r>
      <w:r w:rsidRPr="0087618A">
        <w:rPr>
          <w:rFonts w:ascii="Times New Roman" w:eastAsia="Calibri" w:hAnsi="Times New Roman" w:cs="Times New Roman"/>
          <w:i/>
          <w:kern w:val="0"/>
          <w:sz w:val="26"/>
          <w:szCs w:val="26"/>
          <w:lang w:val="it-IT"/>
          <w14:ligatures w14:val="none"/>
        </w:rPr>
        <w:t>cm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it-IT"/>
          <w14:ligatures w14:val="none"/>
        </w:rPr>
        <w:t xml:space="preserve"> </w:t>
      </w:r>
    </w:p>
    <w:p w14:paraId="4A964F50" w14:textId="77777777" w:rsidR="0087618A" w:rsidRPr="0087618A" w:rsidRDefault="0087618A" w:rsidP="0087618A">
      <w:pPr>
        <w:spacing w:before="60" w:after="60" w:line="276" w:lineRule="auto"/>
        <w:jc w:val="both"/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</w:pPr>
    </w:p>
    <w:p w14:paraId="036D8F27" w14:textId="77777777" w:rsidR="0087618A" w:rsidRPr="0087618A" w:rsidRDefault="0087618A" w:rsidP="0087618A">
      <w:pPr>
        <w:spacing w:before="40" w:afterLines="20" w:after="48" w:line="240" w:lineRule="auto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 xml:space="preserve">Câu 9: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Cho 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sym w:font="Symbol" w:char="F044"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ABC có đường phân giác trong AD, tỉ lệ thức nào sau đây là đú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40"/>
        <w:gridCol w:w="2340"/>
        <w:gridCol w:w="2340"/>
        <w:gridCol w:w="2340"/>
      </w:tblGrid>
      <w:tr w:rsidR="0087618A" w:rsidRPr="0087618A" w14:paraId="29084F0E" w14:textId="77777777" w:rsidTr="00194F04">
        <w:tc>
          <w:tcPr>
            <w:tcW w:w="2520" w:type="dxa"/>
          </w:tcPr>
          <w:p w14:paraId="1D196B8A" w14:textId="77777777" w:rsidR="0087618A" w:rsidRPr="0087618A" w:rsidRDefault="0087618A" w:rsidP="0087618A">
            <w:pPr>
              <w:spacing w:before="40" w:afterLines="20" w:after="48" w:line="240" w:lineRule="auto"/>
              <w:rPr>
                <w:rFonts w:ascii="Times New Roman" w:eastAsia="Calibri" w:hAnsi="Times New Roman" w:cs="Times New Roman"/>
                <w:kern w:val="0"/>
                <w:sz w:val="24"/>
                <w:szCs w:val="26"/>
                <w14:ligatures w14:val="none"/>
              </w:rPr>
            </w:pPr>
            <w:r w:rsidRPr="0087618A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A.  </w:t>
            </w:r>
            <w:r w:rsidRPr="0087618A">
              <w:rPr>
                <w:rFonts w:ascii="Times New Roman" w:eastAsia="Calibri" w:hAnsi="Times New Roman"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1060" w:dyaOrig="620" w14:anchorId="2CA08BC7">
                <v:shape id="_x0000_i1030" type="#_x0000_t75" style="width:53.4pt;height:30.6pt" o:ole="">
                  <v:imagedata r:id="rId13" o:title=""/>
                </v:shape>
                <o:OLEObject Type="Embed" ProgID="Equation.DSMT4" ShapeID="_x0000_i1030" DrawAspect="Content" ObjectID="_1786613411" r:id="rId14"/>
              </w:object>
            </w:r>
          </w:p>
        </w:tc>
        <w:tc>
          <w:tcPr>
            <w:tcW w:w="2520" w:type="dxa"/>
          </w:tcPr>
          <w:p w14:paraId="733F5297" w14:textId="77777777" w:rsidR="0087618A" w:rsidRPr="0087618A" w:rsidRDefault="0087618A" w:rsidP="0087618A">
            <w:pPr>
              <w:spacing w:before="40" w:afterLines="20" w:after="48" w:line="240" w:lineRule="auto"/>
              <w:rPr>
                <w:rFonts w:ascii="Times New Roman" w:eastAsia="Calibri" w:hAnsi="Times New Roman" w:cs="Times New Roman"/>
                <w:kern w:val="0"/>
                <w:sz w:val="24"/>
                <w:szCs w:val="26"/>
                <w14:ligatures w14:val="none"/>
              </w:rPr>
            </w:pPr>
            <w:r w:rsidRPr="0087618A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  <w:t xml:space="preserve">    </w:t>
            </w:r>
            <w:r w:rsidRPr="0087618A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B.   </w:t>
            </w:r>
            <w:r w:rsidRPr="0087618A">
              <w:rPr>
                <w:rFonts w:ascii="Times New Roman" w:eastAsia="Calibri" w:hAnsi="Times New Roman"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1060" w:dyaOrig="620" w14:anchorId="261F1A80">
                <v:shape id="_x0000_i1031" type="#_x0000_t75" style="width:53.4pt;height:30.6pt" o:ole="">
                  <v:imagedata r:id="rId15" o:title=""/>
                </v:shape>
                <o:OLEObject Type="Embed" ProgID="Equation.DSMT4" ShapeID="_x0000_i1031" DrawAspect="Content" ObjectID="_1786613412" r:id="rId16"/>
              </w:object>
            </w:r>
          </w:p>
        </w:tc>
        <w:tc>
          <w:tcPr>
            <w:tcW w:w="2521" w:type="dxa"/>
          </w:tcPr>
          <w:p w14:paraId="5F50534E" w14:textId="77777777" w:rsidR="0087618A" w:rsidRPr="0087618A" w:rsidRDefault="0087618A" w:rsidP="0087618A">
            <w:pPr>
              <w:spacing w:before="40" w:afterLines="20" w:after="48" w:line="240" w:lineRule="auto"/>
              <w:rPr>
                <w:rFonts w:ascii="Times New Roman" w:eastAsia="Calibri" w:hAnsi="Times New Roman" w:cs="Times New Roman"/>
                <w:kern w:val="0"/>
                <w:sz w:val="24"/>
                <w:szCs w:val="26"/>
                <w14:ligatures w14:val="none"/>
              </w:rPr>
            </w:pPr>
            <w:r w:rsidRPr="0087618A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            C.   </w:t>
            </w:r>
            <w:r w:rsidRPr="0087618A">
              <w:rPr>
                <w:rFonts w:ascii="Times New Roman" w:eastAsia="Calibri" w:hAnsi="Times New Roman"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1060" w:dyaOrig="620" w14:anchorId="1248713D">
                <v:shape id="_x0000_i1032" type="#_x0000_t75" style="width:53.4pt;height:30.6pt" o:ole="">
                  <v:imagedata r:id="rId17" o:title=""/>
                </v:shape>
                <o:OLEObject Type="Embed" ProgID="Equation.DSMT4" ShapeID="_x0000_i1032" DrawAspect="Content" ObjectID="_1786613413" r:id="rId18"/>
              </w:object>
            </w:r>
          </w:p>
        </w:tc>
        <w:tc>
          <w:tcPr>
            <w:tcW w:w="2521" w:type="dxa"/>
          </w:tcPr>
          <w:p w14:paraId="2798B945" w14:textId="77777777" w:rsidR="0087618A" w:rsidRPr="0087618A" w:rsidRDefault="0087618A" w:rsidP="0087618A">
            <w:pPr>
              <w:spacing w:before="40" w:afterLines="20" w:after="48" w:line="240" w:lineRule="auto"/>
              <w:rPr>
                <w:rFonts w:ascii="Times New Roman" w:eastAsia="Calibri" w:hAnsi="Times New Roman" w:cs="Times New Roman"/>
                <w:kern w:val="0"/>
                <w:sz w:val="24"/>
                <w:szCs w:val="26"/>
                <w14:ligatures w14:val="none"/>
              </w:rPr>
            </w:pPr>
            <w:r w:rsidRPr="0087618A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       D.   </w:t>
            </w:r>
            <w:r w:rsidRPr="0087618A">
              <w:rPr>
                <w:rFonts w:ascii="Times New Roman" w:eastAsia="Calibri" w:hAnsi="Times New Roman"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1060" w:dyaOrig="620" w14:anchorId="002CECFF">
                <v:shape id="_x0000_i1033" type="#_x0000_t75" style="width:53.4pt;height:30.6pt" o:ole="">
                  <v:imagedata r:id="rId19" o:title=""/>
                </v:shape>
                <o:OLEObject Type="Embed" ProgID="Equation.DSMT4" ShapeID="_x0000_i1033" DrawAspect="Content" ObjectID="_1786613414" r:id="rId20"/>
              </w:object>
            </w:r>
          </w:p>
        </w:tc>
      </w:tr>
    </w:tbl>
    <w:p w14:paraId="3ECD8E66" w14:textId="77777777" w:rsidR="0087618A" w:rsidRPr="0087618A" w:rsidRDefault="0087618A" w:rsidP="0087618A">
      <w:pPr>
        <w:spacing w:before="60" w:after="0" w:line="240" w:lineRule="auto"/>
        <w:jc w:val="both"/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lastRenderedPageBreak/>
        <w:t xml:space="preserve">Câu 10: </w:t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 xml:space="preserve">Cho tam giác ABC đồng dạng với tam giác DEF theo tỉ số đồng dạng k = </w:t>
      </w:r>
      <w:r w:rsidRPr="0087618A">
        <w:rPr>
          <w:rFonts w:ascii="Times New Roman" w:eastAsia="Calibri" w:hAnsi="Times New Roman" w:cs="Times New Roman"/>
          <w:bCs/>
          <w:kern w:val="0"/>
          <w:position w:val="-24"/>
          <w:sz w:val="26"/>
          <w:szCs w:val="26"/>
          <w:lang w:val="es-ES_tradnl"/>
          <w14:ligatures w14:val="none"/>
        </w:rPr>
        <w:object w:dxaOrig="220" w:dyaOrig="620" w14:anchorId="568C9477">
          <v:shape id="_x0000_i1034" type="#_x0000_t75" style="width:11.4pt;height:30.6pt" o:ole="">
            <v:imagedata r:id="rId21" o:title=""/>
          </v:shape>
          <o:OLEObject Type="Embed" ProgID="Equation.DSMT4" ShapeID="_x0000_i1034" DrawAspect="Content" ObjectID="_1786613415" r:id="rId22"/>
        </w:object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>. Chu vi tam giác ABC là 12cm. Chu vi tam giác DEF là:</w:t>
      </w:r>
    </w:p>
    <w:p w14:paraId="6EDCAF60" w14:textId="77777777" w:rsidR="0087618A" w:rsidRPr="0087618A" w:rsidRDefault="0087618A" w:rsidP="0087618A">
      <w:pPr>
        <w:spacing w:before="60" w:after="0" w:line="240" w:lineRule="auto"/>
        <w:jc w:val="both"/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</w:pP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>A. 25cm</w:t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  <w:t>B. 30cm</w:t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  <w:t>C. 20cm</w:t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</w:r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ab/>
        <w:t xml:space="preserve"> D</w:t>
      </w:r>
      <w:r w:rsidRPr="0087618A">
        <w:rPr>
          <w:rFonts w:ascii="Times New Roman" w:eastAsia="Calibri" w:hAnsi="Times New Roman" w:cs="Times New Roman"/>
          <w:bCs/>
          <w:kern w:val="0"/>
          <w:sz w:val="32"/>
          <w:szCs w:val="32"/>
          <w:lang w:val="es-ES_tradnl"/>
          <w14:ligatures w14:val="none"/>
        </w:rPr>
        <w:t xml:space="preserve">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kern w:val="0"/>
                <w:sz w:val="32"/>
                <w:szCs w:val="32"/>
                <w:lang w:val="es-ES_tradnl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 w:val="32"/>
                <w:szCs w:val="32"/>
                <w:lang w:val="es-ES_tradnl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 w:val="32"/>
                <w:szCs w:val="32"/>
                <w:lang w:val="es-ES_tradnl"/>
                <w14:ligatures w14:val="none"/>
              </w:rPr>
              <m:t>5</m:t>
            </m:r>
          </m:den>
        </m:f>
      </m:oMath>
      <w:r w:rsidRPr="0087618A">
        <w:rPr>
          <w:rFonts w:ascii="Times New Roman" w:eastAsia="Calibri" w:hAnsi="Times New Roman" w:cs="Times New Roman"/>
          <w:bCs/>
          <w:kern w:val="0"/>
          <w:sz w:val="26"/>
          <w:szCs w:val="26"/>
          <w:lang w:val="es-ES_tradnl"/>
          <w14:ligatures w14:val="none"/>
        </w:rPr>
        <w:t xml:space="preserve"> cm</w:t>
      </w:r>
    </w:p>
    <w:p w14:paraId="2340EB4A" w14:textId="77777777" w:rsidR="0087618A" w:rsidRPr="0087618A" w:rsidRDefault="0087618A" w:rsidP="0087618A">
      <w:pPr>
        <w:spacing w:before="60" w:after="60" w:line="276" w:lineRule="auto"/>
        <w:jc w:val="center"/>
        <w:rPr>
          <w:rFonts w:ascii="Times New Roman" w:eastAsia="Calibri" w:hAnsi="Times New Roman" w:cs="Times New Roman"/>
          <w:b/>
          <w:i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i/>
          <w:kern w:val="0"/>
          <w:sz w:val="26"/>
          <w:szCs w:val="26"/>
          <w14:ligatures w14:val="none"/>
        </w:rPr>
        <w:t>--------------- (Đề này gồm có 2 trang) ---------------</w:t>
      </w:r>
    </w:p>
    <w:p w14:paraId="0C8F41A4" w14:textId="77777777" w:rsidR="0087618A" w:rsidRPr="0087618A" w:rsidRDefault="0087618A" w:rsidP="0087618A">
      <w:pPr>
        <w:spacing w:before="60" w:after="60" w:line="276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Câu 11: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4"/>
        <w:gridCol w:w="4816"/>
      </w:tblGrid>
      <w:tr w:rsidR="0087618A" w:rsidRPr="0087618A" w14:paraId="287FE6C2" w14:textId="77777777" w:rsidTr="00194F04">
        <w:trPr>
          <w:trHeight w:val="3273"/>
        </w:trPr>
        <w:tc>
          <w:tcPr>
            <w:tcW w:w="4940" w:type="dxa"/>
          </w:tcPr>
          <w:p w14:paraId="6ED5D631" w14:textId="77777777" w:rsidR="0087618A" w:rsidRPr="0087618A" w:rsidRDefault="0087618A" w:rsidP="0087618A">
            <w:pPr>
              <w:spacing w:before="60" w:after="60" w:line="276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87618A">
              <w:rPr>
                <w:rFonts w:eastAsia="Calibri" w:cs="Times New Roman"/>
                <w:sz w:val="26"/>
                <w:szCs w:val="26"/>
              </w:rPr>
              <w:t>Hình vẽ bên cho phép ta tính được độ rộng PQ của 1 cái hồ (đơn vị tính trong hình là mét). Em hãy tính xem độ rộng PQ, biết QR//ST.</w:t>
            </w:r>
          </w:p>
          <w:p w14:paraId="1C86F6B0" w14:textId="77777777" w:rsidR="0087618A" w:rsidRPr="0087618A" w:rsidRDefault="0087618A" w:rsidP="0087618A">
            <w:pPr>
              <w:spacing w:before="60" w:after="60" w:line="276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87618A">
              <w:rPr>
                <w:rFonts w:eastAsia="Calibri" w:cs="Times New Roman"/>
                <w:sz w:val="26"/>
                <w:szCs w:val="26"/>
              </w:rPr>
              <w:t>A. 300m                         B. 200m</w:t>
            </w:r>
          </w:p>
          <w:p w14:paraId="00B26C2C" w14:textId="77777777" w:rsidR="0087618A" w:rsidRPr="0087618A" w:rsidRDefault="0087618A" w:rsidP="0087618A">
            <w:pPr>
              <w:spacing w:before="60" w:after="60" w:line="276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87618A">
              <w:rPr>
                <w:rFonts w:eastAsia="Calibri" w:cs="Times New Roman"/>
                <w:sz w:val="26"/>
                <w:szCs w:val="26"/>
              </w:rPr>
              <w:t>C. 100m                         D. 150m</w:t>
            </w:r>
          </w:p>
        </w:tc>
        <w:tc>
          <w:tcPr>
            <w:tcW w:w="4940" w:type="dxa"/>
          </w:tcPr>
          <w:p w14:paraId="57EC8A3B" w14:textId="77777777" w:rsidR="0087618A" w:rsidRPr="0087618A" w:rsidRDefault="0087618A" w:rsidP="0087618A">
            <w:pPr>
              <w:spacing w:before="60" w:after="60" w:line="276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87618A">
              <w:rPr>
                <w:rFonts w:ascii="Calibri" w:eastAsia="Calibri" w:hAnsi="Calibri" w:cs="Times New Roman"/>
                <w:noProof/>
              </w:rPr>
              <w:drawing>
                <wp:anchor distT="0" distB="0" distL="114300" distR="114300" simplePos="0" relativeHeight="251660288" behindDoc="1" locked="0" layoutInCell="1" allowOverlap="1" wp14:anchorId="15D415DB" wp14:editId="045736BF">
                  <wp:simplePos x="0" y="0"/>
                  <wp:positionH relativeFrom="column">
                    <wp:posOffset>75565</wp:posOffset>
                  </wp:positionH>
                  <wp:positionV relativeFrom="paragraph">
                    <wp:posOffset>64770</wp:posOffset>
                  </wp:positionV>
                  <wp:extent cx="2238375" cy="1918970"/>
                  <wp:effectExtent l="0" t="0" r="0" b="0"/>
                  <wp:wrapTight wrapText="bothSides">
                    <wp:wrapPolygon edited="0">
                      <wp:start x="0" y="0"/>
                      <wp:lineTo x="0" y="21443"/>
                      <wp:lineTo x="21508" y="21443"/>
                      <wp:lineTo x="21508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375" cy="1918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DC45FF1" w14:textId="162B0F7A" w:rsidR="0087618A" w:rsidRPr="0087618A" w:rsidRDefault="0087618A" w:rsidP="0087618A">
      <w:pPr>
        <w:spacing w:before="60" w:after="60" w:line="276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 xml:space="preserve">Câu 12: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Nếu</w:t>
      </w: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 xml:space="preserve">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sym w:font="Symbol" w:char="F044"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MNP </w:t>
      </w:r>
      <w:r w:rsidRPr="0087618A">
        <w:rPr>
          <w:rFonts w:ascii="Times New Roman" w:eastAsia="Calibri" w:hAnsi="Times New Roman" w:cs="Times New Roman"/>
          <w:noProof/>
          <w:kern w:val="0"/>
          <w:sz w:val="26"/>
          <w:szCs w:val="26"/>
          <w14:ligatures w14:val="none"/>
        </w:rPr>
        <mc:AlternateContent>
          <mc:Choice Requires="wps">
            <w:drawing>
              <wp:inline distT="0" distB="0" distL="0" distR="0" wp14:anchorId="258C6891" wp14:editId="1F839655">
                <wp:extent cx="149860" cy="66675"/>
                <wp:effectExtent l="5080" t="6985" r="6985" b="12065"/>
                <wp:docPr id="213311126" name="Freeform: Shap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9860" cy="66675"/>
                        </a:xfrm>
                        <a:custGeom>
                          <a:avLst/>
                          <a:gdLst>
                            <a:gd name="T0" fmla="*/ 32922 w 1270"/>
                            <a:gd name="T1" fmla="*/ 739 h 451"/>
                            <a:gd name="T2" fmla="*/ 20532 w 1270"/>
                            <a:gd name="T3" fmla="*/ 1626 h 451"/>
                            <a:gd name="T4" fmla="*/ 7316 w 1270"/>
                            <a:gd name="T5" fmla="*/ 10792 h 451"/>
                            <a:gd name="T6" fmla="*/ 2006 w 1270"/>
                            <a:gd name="T7" fmla="*/ 24985 h 451"/>
                            <a:gd name="T8" fmla="*/ 1062 w 1270"/>
                            <a:gd name="T9" fmla="*/ 37403 h 451"/>
                            <a:gd name="T10" fmla="*/ 8142 w 1270"/>
                            <a:gd name="T11" fmla="*/ 50708 h 451"/>
                            <a:gd name="T12" fmla="*/ 23246 w 1270"/>
                            <a:gd name="T13" fmla="*/ 60614 h 451"/>
                            <a:gd name="T14" fmla="*/ 52274 w 1270"/>
                            <a:gd name="T15" fmla="*/ 58396 h 451"/>
                            <a:gd name="T16" fmla="*/ 106318 w 1270"/>
                            <a:gd name="T17" fmla="*/ 10644 h 451"/>
                            <a:gd name="T18" fmla="*/ 126732 w 1270"/>
                            <a:gd name="T19" fmla="*/ 7244 h 451"/>
                            <a:gd name="T20" fmla="*/ 137352 w 1270"/>
                            <a:gd name="T21" fmla="*/ 10644 h 451"/>
                            <a:gd name="T22" fmla="*/ 147972 w 1270"/>
                            <a:gd name="T23" fmla="*/ 23950 h 451"/>
                            <a:gd name="T24" fmla="*/ 147972 w 1270"/>
                            <a:gd name="T25" fmla="*/ 46273 h 451"/>
                            <a:gd name="T26" fmla="*/ 136526 w 1270"/>
                            <a:gd name="T27" fmla="*/ 61796 h 451"/>
                            <a:gd name="T28" fmla="*/ 120596 w 1270"/>
                            <a:gd name="T29" fmla="*/ 65049 h 451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0" t="0" r="r" b="b"/>
                          <a:pathLst>
                            <a:path w="1270" h="451">
                              <a:moveTo>
                                <a:pt x="279" y="5"/>
                              </a:moveTo>
                              <a:cubicBezTo>
                                <a:pt x="262" y="5"/>
                                <a:pt x="210" y="0"/>
                                <a:pt x="174" y="11"/>
                              </a:cubicBezTo>
                              <a:cubicBezTo>
                                <a:pt x="138" y="22"/>
                                <a:pt x="88" y="47"/>
                                <a:pt x="62" y="73"/>
                              </a:cubicBezTo>
                              <a:cubicBezTo>
                                <a:pt x="36" y="99"/>
                                <a:pt x="26" y="139"/>
                                <a:pt x="17" y="169"/>
                              </a:cubicBezTo>
                              <a:cubicBezTo>
                                <a:pt x="8" y="199"/>
                                <a:pt x="0" y="224"/>
                                <a:pt x="9" y="253"/>
                              </a:cubicBezTo>
                              <a:cubicBezTo>
                                <a:pt x="18" y="282"/>
                                <a:pt x="38" y="317"/>
                                <a:pt x="69" y="343"/>
                              </a:cubicBezTo>
                              <a:cubicBezTo>
                                <a:pt x="100" y="369"/>
                                <a:pt x="135" y="401"/>
                                <a:pt x="197" y="410"/>
                              </a:cubicBezTo>
                              <a:cubicBezTo>
                                <a:pt x="259" y="419"/>
                                <a:pt x="326" y="451"/>
                                <a:pt x="443" y="395"/>
                              </a:cubicBezTo>
                              <a:cubicBezTo>
                                <a:pt x="560" y="339"/>
                                <a:pt x="796" y="130"/>
                                <a:pt x="901" y="72"/>
                              </a:cubicBezTo>
                              <a:cubicBezTo>
                                <a:pt x="1006" y="14"/>
                                <a:pt x="1030" y="49"/>
                                <a:pt x="1074" y="49"/>
                              </a:cubicBezTo>
                              <a:cubicBezTo>
                                <a:pt x="1118" y="49"/>
                                <a:pt x="1134" y="53"/>
                                <a:pt x="1164" y="72"/>
                              </a:cubicBezTo>
                              <a:cubicBezTo>
                                <a:pt x="1194" y="91"/>
                                <a:pt x="1239" y="122"/>
                                <a:pt x="1254" y="162"/>
                              </a:cubicBezTo>
                              <a:cubicBezTo>
                                <a:pt x="1269" y="202"/>
                                <a:pt x="1270" y="271"/>
                                <a:pt x="1254" y="313"/>
                              </a:cubicBezTo>
                              <a:cubicBezTo>
                                <a:pt x="1238" y="355"/>
                                <a:pt x="1196" y="397"/>
                                <a:pt x="1157" y="418"/>
                              </a:cubicBezTo>
                              <a:cubicBezTo>
                                <a:pt x="1118" y="439"/>
                                <a:pt x="1050" y="436"/>
                                <a:pt x="1022" y="44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E78B05E" id="Freeform: Shape 1" o:spid="_x0000_s1026" style="width:11.8pt;height: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270,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" path="m279,5c262,5,210,,174,11,138,22,88,47,62,73,36,99,26,139,17,169,8,199,,224,9,253v9,29,29,64,60,90c100,369,135,401,197,410v62,9,129,41,246,-15c560,339,796,130,901,72,1006,14,1030,49,1074,49v44,,60,4,90,23c1194,91,1239,122,1254,162v15,40,16,109,,151c1238,355,1196,397,1157,418v-39,21,-107,18,-135,22e" filled="f">
                <v:path arrowok="t" o:connecttype="custom" o:connectlocs="3884796,109252;2422776,240385;863288,1595469;236708,3693736;125316,5529590;960756,7496576;2743028,8961061;6168332,8633156;12545524,1573589;14954376,1070939;16207536,1573589;17460696,3540723;17460696,6840914;16110068,9135806;14230328,9616723" o:connectangles="0,0,0,0,0,0,0,0,0,0,0,0,0,0,0"/>
                <w10:anchorlock/>
              </v:shape>
            </w:pict>
          </mc:Fallback>
        </mc:AlternateConten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sym w:font="Symbol" w:char="F044"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ABC theo tỉ số đồng dạng k =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 w:val="32"/>
                <w:szCs w:val="32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 w:val="32"/>
                <w:szCs w:val="32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 w:val="32"/>
                <w:szCs w:val="32"/>
                <w14:ligatures w14:val="none"/>
              </w:rPr>
              <m:t>3</m:t>
            </m:r>
          </m:den>
        </m:f>
      </m:oMath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. Chọn phát biểu sai</w:t>
      </w:r>
    </w:p>
    <w:p w14:paraId="01A174A0" w14:textId="77777777" w:rsidR="0087618A" w:rsidRPr="0087618A" w:rsidRDefault="0087618A" w:rsidP="0087618A">
      <w:pPr>
        <w:spacing w:before="60" w:after="60" w:line="276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A.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 w:val="26"/>
                <w:szCs w:val="26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  <w14:ligatures w14:val="none"/>
              </w:rPr>
              <m:t>MN</m:t>
            </m:r>
          </m:num>
          <m:den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  <w14:ligatures w14:val="none"/>
              </w:rPr>
              <m:t>AB</m:t>
            </m:r>
          </m:den>
        </m:f>
        <m:r>
          <w:rPr>
            <w:rFonts w:ascii="Cambria Math" w:eastAsia="Calibri" w:hAnsi="Cambria Math" w:cs="Times New Roman"/>
            <w:kern w:val="0"/>
            <w:sz w:val="26"/>
            <w:szCs w:val="26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 w:val="26"/>
                <w:szCs w:val="26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  <w14:ligatures w14:val="none"/>
              </w:rPr>
              <m:t>3</m:t>
            </m:r>
          </m:den>
        </m:f>
      </m:oMath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  <w:t xml:space="preserve">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14:ligatures w14:val="none"/>
              </w:rPr>
              <m:t>MP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14:ligatures w14:val="none"/>
              </w:rPr>
              <m:t>BC</m:t>
            </m:r>
          </m:den>
        </m:f>
        <m:r>
          <w:rPr>
            <w:rFonts w:ascii="Cambria Math" w:eastAsia="Times New Roman" w:hAnsi="Cambria Math" w:cs="Times New Roman"/>
            <w:kern w:val="0"/>
            <w:sz w:val="26"/>
            <w:szCs w:val="26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32"/>
                <w:szCs w:val="32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3</m:t>
            </m:r>
          </m:den>
        </m:f>
      </m:oMath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  <w:t xml:space="preserve">C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14:ligatures w14:val="none"/>
              </w:rPr>
              <m:t>MP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14:ligatures w14:val="none"/>
              </w:rPr>
              <m:t>AC</m:t>
            </m:r>
          </m:den>
        </m:f>
        <m:r>
          <w:rPr>
            <w:rFonts w:ascii="Cambria Math" w:eastAsia="Times New Roman" w:hAnsi="Cambria Math" w:cs="Times New Roman"/>
            <w:kern w:val="0"/>
            <w:sz w:val="26"/>
            <w:szCs w:val="26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32"/>
                <w:szCs w:val="32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3</m:t>
            </m:r>
          </m:den>
        </m:f>
      </m:oMath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ab/>
        <w:t xml:space="preserve">D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14:ligatures w14:val="none"/>
              </w:rPr>
              <m:t>NP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14:ligatures w14:val="none"/>
              </w:rPr>
              <m:t>BC</m:t>
            </m:r>
          </m:den>
        </m:f>
        <m:r>
          <w:rPr>
            <w:rFonts w:ascii="Cambria Math" w:eastAsia="Times New Roman" w:hAnsi="Cambria Math" w:cs="Times New Roman"/>
            <w:kern w:val="0"/>
            <w:sz w:val="26"/>
            <w:szCs w:val="26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32"/>
                <w:szCs w:val="32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3</m:t>
            </m:r>
          </m:den>
        </m:f>
      </m:oMath>
    </w:p>
    <w:p w14:paraId="2A03C9F6" w14:textId="77777777" w:rsidR="0087618A" w:rsidRPr="0087618A" w:rsidRDefault="0087618A" w:rsidP="0087618A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 xml:space="preserve">Phần 2. Tự luận. (7,0 điểm) </w:t>
      </w:r>
    </w:p>
    <w:p w14:paraId="6E679FCF" w14:textId="77777777" w:rsidR="0087618A" w:rsidRPr="0087618A" w:rsidRDefault="0087618A" w:rsidP="0087618A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Câu 13: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>(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3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>,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75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 xml:space="preserve"> điểm)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Giải phương trình:</w:t>
      </w:r>
    </w:p>
    <w:p w14:paraId="186AAB72" w14:textId="77777777" w:rsidR="0087618A" w:rsidRPr="0087618A" w:rsidRDefault="0087618A" w:rsidP="0087618A">
      <w:pPr>
        <w:spacing w:after="120" w:line="324" w:lineRule="auto"/>
        <w:ind w:firstLine="360"/>
        <w:jc w:val="both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a/ 2</w:t>
      </w:r>
      <w:r w:rsidRPr="0087618A">
        <w:rPr>
          <w:rFonts w:ascii="Times New Roman" w:eastAsia="Calibri" w:hAnsi="Times New Roman" w:cs="Times New Roman"/>
          <w:i/>
          <w:kern w:val="0"/>
          <w:sz w:val="26"/>
          <w:szCs w:val="26"/>
          <w14:ligatures w14:val="none"/>
        </w:rPr>
        <w:t>x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+ 3</w:t>
      </w:r>
      <w:r w:rsidRPr="0087618A">
        <w:rPr>
          <w:rFonts w:ascii="Times New Roman" w:eastAsia="Calibri" w:hAnsi="Times New Roman" w:cs="Times New Roman"/>
          <w:i/>
          <w:kern w:val="0"/>
          <w:sz w:val="26"/>
          <w:szCs w:val="26"/>
          <w14:ligatures w14:val="none"/>
        </w:rPr>
        <w:t>x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+ 15 = 0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 xml:space="preserve"> 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ab/>
        <w:t xml:space="preserve">b/ (4 - </w:t>
      </w:r>
      <w:r w:rsidRPr="0087618A">
        <w:rPr>
          <w:rFonts w:ascii="Times New Roman" w:eastAsia="Calibri" w:hAnsi="Times New Roman" w:cs="Times New Roman"/>
          <w:i/>
          <w:kern w:val="0"/>
          <w:sz w:val="26"/>
          <w:szCs w:val="26"/>
          <w14:ligatures w14:val="none"/>
        </w:rPr>
        <w:t>x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)(2</w:t>
      </w:r>
      <w:r w:rsidRPr="0087618A">
        <w:rPr>
          <w:rFonts w:ascii="Times New Roman" w:eastAsia="Calibri" w:hAnsi="Times New Roman" w:cs="Times New Roman"/>
          <w:i/>
          <w:kern w:val="0"/>
          <w:sz w:val="26"/>
          <w:szCs w:val="26"/>
          <w14:ligatures w14:val="none"/>
        </w:rPr>
        <w:t xml:space="preserve">x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- 2)=0</w:t>
      </w:r>
    </w:p>
    <w:p w14:paraId="4F3FEB30" w14:textId="77777777" w:rsidR="0087618A" w:rsidRPr="0087618A" w:rsidRDefault="0087618A" w:rsidP="0087618A">
      <w:pPr>
        <w:spacing w:after="120" w:line="324" w:lineRule="auto"/>
        <w:ind w:firstLine="360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c</w:t>
      </w:r>
      <w:r w:rsidRPr="0087618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/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32"/>
                <w:szCs w:val="32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5x-2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3</m:t>
            </m:r>
          </m:den>
        </m:f>
        <m:r>
          <w:rPr>
            <w:rFonts w:ascii="Cambria Math" w:eastAsia="Times New Roman" w:hAnsi="Cambria Math" w:cs="Times New Roman"/>
            <w:kern w:val="0"/>
            <w:sz w:val="32"/>
            <w:szCs w:val="32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32"/>
                <w:szCs w:val="32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5-3x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2</m:t>
            </m:r>
          </m:den>
        </m:f>
      </m:oMath>
      <w:r w:rsidRPr="0087618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</w:r>
      <w:r w:rsidRPr="0087618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</w:r>
      <w:r w:rsidRPr="0087618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</w:r>
      <w:r w:rsidRPr="0087618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</w:r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d/ 3</w:t>
      </w:r>
      <w:r w:rsidRPr="0087618A">
        <w:rPr>
          <w:rFonts w:ascii="Times New Roman" w:eastAsia="Times New Roman" w:hAnsi="Times New Roman" w:cs="Times New Roman"/>
          <w:i/>
          <w:kern w:val="0"/>
          <w:sz w:val="26"/>
          <w:szCs w:val="26"/>
          <w14:ligatures w14:val="none"/>
        </w:rPr>
        <w:t>x</w:t>
      </w:r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– 2 +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32"/>
                <w:szCs w:val="32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x+1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2</m:t>
            </m:r>
          </m:den>
        </m:f>
        <m:r>
          <w:rPr>
            <w:rFonts w:ascii="Cambria Math" w:eastAsia="Times New Roman" w:hAnsi="Cambria Math" w:cs="Times New Roman"/>
            <w:kern w:val="0"/>
            <w:sz w:val="32"/>
            <w:szCs w:val="32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32"/>
                <w:szCs w:val="32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2x-3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32"/>
                <w:szCs w:val="32"/>
                <w14:ligatures w14:val="none"/>
              </w:rPr>
              <m:t>x+1</m:t>
            </m:r>
          </m:den>
        </m:f>
      </m:oMath>
    </w:p>
    <w:p w14:paraId="622E61CF" w14:textId="77777777" w:rsidR="0087618A" w:rsidRPr="0087618A" w:rsidRDefault="0087618A" w:rsidP="0087618A">
      <w:pPr>
        <w:spacing w:after="120" w:line="324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Câu 14: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>(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1,25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 xml:space="preserve"> điểm)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Một xe máy khởi hành từ A để đến B với vận tốc 40km/h. Sau đó, xe máy quay trở về A (trên cùng đoạn đường) với vận tốc 45km/h. Do đó thời gian về ít hơn thời gian đi là 15 phút. </w:t>
      </w:r>
    </w:p>
    <w:p w14:paraId="286B2615" w14:textId="77777777" w:rsidR="0087618A" w:rsidRPr="0087618A" w:rsidRDefault="0087618A" w:rsidP="0087618A">
      <w:pPr>
        <w:spacing w:after="0" w:line="324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a/ Hỏi xe máy đã đi được bao nhiêu ki-lô-mét ? (cả đi lẫn về)</w:t>
      </w:r>
    </w:p>
    <w:p w14:paraId="31A0ABFA" w14:textId="77777777" w:rsidR="0087618A" w:rsidRPr="0087618A" w:rsidRDefault="0087618A" w:rsidP="0087618A">
      <w:pPr>
        <w:spacing w:after="0" w:line="324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b/ Giả sử mỗi km hao tốn 460 đồng tiền xăng. Hỏi người lái xe phải trả tất cả bao nhiêu tiền xăng cho chuyến đi?</w:t>
      </w:r>
    </w:p>
    <w:p w14:paraId="7BF26012" w14:textId="77777777" w:rsidR="0087618A" w:rsidRPr="0087618A" w:rsidRDefault="0087618A" w:rsidP="0087618A">
      <w:pPr>
        <w:spacing w:after="120" w:line="324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Câu 15:</w:t>
      </w: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(3,0 điểm) Cho tam giác ABC có AB = 8cm, AC = 12cm. Trên cạnh AB lấy điểm D sao cho BD = 2cm, trên cạnh AC lấy điểm E sao cho AE = 9cm. </w:t>
      </w:r>
    </w:p>
    <w:p w14:paraId="1C5C92F8" w14:textId="77777777" w:rsidR="0087618A" w:rsidRPr="0087618A" w:rsidRDefault="0087618A" w:rsidP="0087618A">
      <w:pPr>
        <w:spacing w:after="120" w:line="324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a/ Tính các tỉ số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 w:val="32"/>
                <w:szCs w:val="32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 w:val="32"/>
                <w:szCs w:val="32"/>
                <w14:ligatures w14:val="none"/>
              </w:rPr>
              <m:t>AE</m:t>
            </m:r>
          </m:num>
          <m:den>
            <m:r>
              <w:rPr>
                <w:rFonts w:ascii="Cambria Math" w:eastAsia="Calibri" w:hAnsi="Cambria Math" w:cs="Times New Roman"/>
                <w:kern w:val="0"/>
                <w:sz w:val="32"/>
                <w:szCs w:val="32"/>
                <w14:ligatures w14:val="none"/>
              </w:rPr>
              <m:t>AD</m:t>
            </m:r>
          </m:den>
        </m:f>
        <m:r>
          <w:rPr>
            <w:rFonts w:ascii="Cambria Math" w:eastAsia="Calibri" w:hAnsi="Cambria Math" w:cs="Times New Roman"/>
            <w:kern w:val="0"/>
            <w:sz w:val="32"/>
            <w:szCs w:val="32"/>
            <w14:ligatures w14:val="none"/>
          </w:rPr>
          <m:t xml:space="preserve">; 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 w:val="32"/>
                <w:szCs w:val="32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 w:val="32"/>
                <w:szCs w:val="32"/>
                <w14:ligatures w14:val="none"/>
              </w:rPr>
              <m:t>AD</m:t>
            </m:r>
          </m:num>
          <m:den>
            <m:r>
              <w:rPr>
                <w:rFonts w:ascii="Cambria Math" w:eastAsia="Calibri" w:hAnsi="Cambria Math" w:cs="Times New Roman"/>
                <w:kern w:val="0"/>
                <w:sz w:val="32"/>
                <w:szCs w:val="32"/>
                <w14:ligatures w14:val="none"/>
              </w:rPr>
              <m:t>AC</m:t>
            </m:r>
          </m:den>
        </m:f>
      </m:oMath>
    </w:p>
    <w:p w14:paraId="267EF476" w14:textId="77777777" w:rsidR="0087618A" w:rsidRPr="0087618A" w:rsidRDefault="0087618A" w:rsidP="0087618A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lastRenderedPageBreak/>
        <w:t>b/ Chứng minh DE//BC</w:t>
      </w:r>
    </w:p>
    <w:p w14:paraId="6F750777" w14:textId="77777777" w:rsidR="0087618A" w:rsidRPr="0087618A" w:rsidRDefault="0087618A" w:rsidP="0087618A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c/ AE. AB=AD.AC</w:t>
      </w:r>
    </w:p>
    <w:p w14:paraId="77AC4DB3" w14:textId="77777777" w:rsidR="0087618A" w:rsidRPr="0087618A" w:rsidRDefault="0087618A" w:rsidP="0087618A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87618A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d/ Phân giác của </w:t>
      </w:r>
      <m:oMath>
        <m:acc>
          <m:accPr>
            <m:ctrlPr>
              <w:rPr>
                <w:rFonts w:ascii="Cambria Math" w:eastAsia="Calibri" w:hAnsi="Cambria Math" w:cs="Times New Roman"/>
                <w:i/>
                <w:kern w:val="0"/>
                <w:sz w:val="26"/>
                <w:szCs w:val="26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  <w14:ligatures w14:val="none"/>
              </w:rPr>
              <m:t>ABC</m:t>
            </m:r>
          </m:e>
        </m:acc>
      </m:oMath>
      <w:r w:rsidRPr="0087618A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cắt AC tại I. Tính AI khi BC = 10cm. (Làm tròn đến chữ số thập phân thứ nhất)</w:t>
      </w:r>
    </w:p>
    <w:p w14:paraId="282DB467" w14:textId="77777777" w:rsidR="0087618A" w:rsidRPr="0087618A" w:rsidRDefault="0087618A" w:rsidP="0087618A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</w:pPr>
    </w:p>
    <w:p w14:paraId="7C6EAE4D" w14:textId="77777777" w:rsidR="0087618A" w:rsidRPr="0087618A" w:rsidRDefault="0087618A" w:rsidP="0087618A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</w:pPr>
    </w:p>
    <w:p w14:paraId="3D21CCD7" w14:textId="77777777" w:rsidR="0087618A" w:rsidRPr="0087618A" w:rsidRDefault="0087618A" w:rsidP="0087618A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</w:pPr>
      <w:r w:rsidRPr="0087618A"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  <w:t>(Hết)</w:t>
      </w:r>
      <w:bookmarkEnd w:id="0"/>
    </w:p>
    <w:p w14:paraId="54BC1A2A" w14:textId="77777777" w:rsidR="0087618A" w:rsidRPr="0087618A" w:rsidRDefault="0087618A" w:rsidP="0087618A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</w:pPr>
    </w:p>
    <w:p w14:paraId="4F4490BA" w14:textId="04C889E2" w:rsidR="0087618A" w:rsidRPr="0087618A" w:rsidRDefault="0087618A" w:rsidP="0087618A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color w:val="FF0000"/>
          <w:kern w:val="0"/>
          <w:sz w:val="24"/>
          <w:szCs w:val="24"/>
          <w14:ligatures w14:val="none"/>
        </w:rPr>
      </w:pPr>
      <w:r w:rsidRPr="0087618A">
        <w:rPr>
          <w:rFonts w:ascii="Calibri" w:eastAsia="Calibri" w:hAnsi="Calibri" w:cs="Times New Roman"/>
          <w:b/>
          <w:color w:val="FF0000"/>
          <w:sz w:val="26"/>
          <w:szCs w:val="26"/>
          <w:lang w:val="nb-NO"/>
        </w:rPr>
        <w:t>HD CHẤM TOÁN 8 GKII</w:t>
      </w:r>
    </w:p>
    <w:p w14:paraId="10210F3B" w14:textId="77777777" w:rsidR="0087618A" w:rsidRPr="0087618A" w:rsidRDefault="0087618A" w:rsidP="0087618A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kern w:val="0"/>
          <w:sz w:val="24"/>
          <w:szCs w:val="24"/>
          <w14:ligatures w14:val="none"/>
        </w:rPr>
      </w:pPr>
    </w:p>
    <w:tbl>
      <w:tblPr>
        <w:tblStyle w:val="TableGrid1"/>
        <w:tblW w:w="10315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86"/>
      </w:tblGrid>
      <w:tr w:rsidR="0087618A" w:rsidRPr="0087618A" w14:paraId="0EB52474" w14:textId="77777777" w:rsidTr="0087618A">
        <w:trPr>
          <w:trHeight w:val="615"/>
        </w:trPr>
        <w:tc>
          <w:tcPr>
            <w:tcW w:w="10315" w:type="dxa"/>
            <w:hideMark/>
          </w:tcPr>
          <w:p w14:paraId="0D083814" w14:textId="77777777" w:rsidR="0087618A" w:rsidRPr="0087618A" w:rsidRDefault="0087618A" w:rsidP="0087618A">
            <w:pPr>
              <w:rPr>
                <w:b/>
                <w:sz w:val="26"/>
                <w:szCs w:val="26"/>
                <w:lang w:val="nb-NO"/>
              </w:rPr>
            </w:pPr>
            <w:r w:rsidRPr="0087618A">
              <w:rPr>
                <w:rFonts w:ascii="Calibri" w:hAnsi="Calibri"/>
                <w:b/>
                <w:sz w:val="26"/>
                <w:szCs w:val="26"/>
                <w:lang w:val="nb-NO"/>
              </w:rPr>
              <w:t>PHẦN I. TRẮC NGHIỆM. (Mỗi câu trả lời đúng được 0,5 điểm)</w:t>
            </w:r>
          </w:p>
          <w:tbl>
            <w:tblPr>
              <w:tblStyle w:val="TableGrid1"/>
              <w:tblW w:w="10460" w:type="dxa"/>
              <w:tblInd w:w="0" w:type="dxa"/>
              <w:tblLook w:val="04A0" w:firstRow="1" w:lastRow="0" w:firstColumn="1" w:lastColumn="0" w:noHBand="0" w:noVBand="1"/>
            </w:tblPr>
            <w:tblGrid>
              <w:gridCol w:w="871"/>
              <w:gridCol w:w="871"/>
              <w:gridCol w:w="871"/>
              <w:gridCol w:w="871"/>
              <w:gridCol w:w="872"/>
              <w:gridCol w:w="872"/>
              <w:gridCol w:w="872"/>
              <w:gridCol w:w="872"/>
              <w:gridCol w:w="872"/>
              <w:gridCol w:w="872"/>
              <w:gridCol w:w="872"/>
              <w:gridCol w:w="872"/>
            </w:tblGrid>
            <w:tr w:rsidR="0087618A" w:rsidRPr="0087618A" w14:paraId="14AD9846" w14:textId="77777777">
              <w:trPr>
                <w:trHeight w:val="575"/>
              </w:trPr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5C2066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1</w:t>
                  </w:r>
                </w:p>
              </w:tc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C53A752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2</w:t>
                  </w:r>
                </w:p>
              </w:tc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046CC75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3</w:t>
                  </w:r>
                </w:p>
              </w:tc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1E6BEA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4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51EA775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5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40AF6DD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6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3AD6170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7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D7FE7EC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8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EF1013A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9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EC90C9F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10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1F62807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11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B6A362F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âu 12</w:t>
                  </w:r>
                </w:p>
              </w:tc>
            </w:tr>
            <w:tr w:rsidR="0087618A" w:rsidRPr="0087618A" w14:paraId="151701C6" w14:textId="77777777">
              <w:trPr>
                <w:trHeight w:val="286"/>
              </w:trPr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2B76ED3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B</w:t>
                  </w:r>
                </w:p>
              </w:tc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22373BD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</w:t>
                  </w:r>
                </w:p>
              </w:tc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51BE065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</w:t>
                  </w:r>
                </w:p>
              </w:tc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97C4826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FE8C241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A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F711964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D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0E8131B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B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231BD5D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D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93A685C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B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0C26784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C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D0A017B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B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3E78CF1" w14:textId="77777777" w:rsidR="0087618A" w:rsidRPr="0087618A" w:rsidRDefault="0087618A" w:rsidP="0087618A">
                  <w:pPr>
                    <w:jc w:val="center"/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</w:pPr>
                  <w:r w:rsidRPr="0087618A">
                    <w:rPr>
                      <w:rFonts w:ascii="Calibri" w:hAnsi="Calibri"/>
                      <w:b/>
                      <w:sz w:val="26"/>
                      <w:szCs w:val="26"/>
                      <w:lang w:val="nb-NO"/>
                    </w:rPr>
                    <w:t>B</w:t>
                  </w:r>
                </w:p>
              </w:tc>
            </w:tr>
          </w:tbl>
          <w:p w14:paraId="2EABC519" w14:textId="77777777" w:rsidR="0087618A" w:rsidRPr="0087618A" w:rsidRDefault="0087618A" w:rsidP="0087618A">
            <w:pPr>
              <w:rPr>
                <w:b/>
                <w:sz w:val="26"/>
                <w:szCs w:val="26"/>
                <w:lang w:val="nb-NO"/>
              </w:rPr>
            </w:pPr>
          </w:p>
        </w:tc>
      </w:tr>
    </w:tbl>
    <w:p w14:paraId="56443DD9" w14:textId="77777777" w:rsidR="0087618A" w:rsidRPr="0087618A" w:rsidRDefault="0087618A" w:rsidP="0087618A">
      <w:pPr>
        <w:spacing w:after="0" w:line="240" w:lineRule="auto"/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</w:pPr>
      <w:r w:rsidRPr="0087618A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 xml:space="preserve">  PHẦN II. TỰ LUẬN</w:t>
      </w:r>
    </w:p>
    <w:tbl>
      <w:tblPr>
        <w:tblStyle w:val="TableGrid1"/>
        <w:tblW w:w="0" w:type="auto"/>
        <w:tblInd w:w="0" w:type="dxa"/>
        <w:tblLook w:val="04A0" w:firstRow="1" w:lastRow="0" w:firstColumn="1" w:lastColumn="0" w:noHBand="0" w:noVBand="1"/>
      </w:tblPr>
      <w:tblGrid>
        <w:gridCol w:w="1062"/>
        <w:gridCol w:w="7372"/>
        <w:gridCol w:w="916"/>
      </w:tblGrid>
      <w:tr w:rsidR="0087618A" w:rsidRPr="0087618A" w14:paraId="163FD838" w14:textId="77777777" w:rsidTr="0087618A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058128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55388E68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75BC126E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4B1C0052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0C451518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51470240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2C2E247F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013AEE6A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4CD8F68E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3A777935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1471C078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6AF189BE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4F3E292C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1EBE4D3C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05A5BEE2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42988D89" w14:textId="77777777" w:rsidR="0087618A" w:rsidRPr="0087618A" w:rsidRDefault="0087618A" w:rsidP="0087618A">
            <w:pPr>
              <w:rPr>
                <w:rFonts w:ascii="Calibri" w:hAnsi="Calibri"/>
                <w:b/>
                <w:szCs w:val="24"/>
              </w:rPr>
            </w:pPr>
            <w:r w:rsidRPr="0087618A">
              <w:rPr>
                <w:rFonts w:ascii="Calibri" w:hAnsi="Calibri"/>
                <w:b/>
                <w:szCs w:val="24"/>
              </w:rPr>
              <w:t>Câu 13</w:t>
            </w:r>
          </w:p>
          <w:p w14:paraId="717AABC4" w14:textId="77777777" w:rsidR="0087618A" w:rsidRPr="0087618A" w:rsidRDefault="0087618A" w:rsidP="0087618A">
            <w:pPr>
              <w:rPr>
                <w:b/>
                <w:szCs w:val="24"/>
              </w:rPr>
            </w:pPr>
            <w:r w:rsidRPr="0087618A">
              <w:rPr>
                <w:rFonts w:ascii="Calibri" w:hAnsi="Calibri"/>
                <w:b/>
                <w:szCs w:val="24"/>
              </w:rPr>
              <w:t>(3,75 điểm)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C66BB" w14:textId="77777777" w:rsidR="0087618A" w:rsidRPr="0087618A" w:rsidRDefault="0087618A" w:rsidP="0087618A">
            <w:pPr>
              <w:rPr>
                <w:rFonts w:ascii="Calibri" w:hAnsi="Calibri"/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>a/ 2</w:t>
            </w:r>
            <w:r w:rsidRPr="0087618A">
              <w:rPr>
                <w:rFonts w:ascii="Calibri" w:hAnsi="Calibri"/>
                <w:i/>
                <w:sz w:val="26"/>
                <w:szCs w:val="26"/>
              </w:rPr>
              <w:t>x</w:t>
            </w:r>
            <w:r w:rsidRPr="0087618A">
              <w:rPr>
                <w:rFonts w:ascii="Calibri" w:hAnsi="Calibri"/>
                <w:sz w:val="26"/>
                <w:szCs w:val="26"/>
              </w:rPr>
              <w:t xml:space="preserve"> + 3</w:t>
            </w:r>
            <w:r w:rsidRPr="0087618A">
              <w:rPr>
                <w:rFonts w:ascii="Calibri" w:hAnsi="Calibri"/>
                <w:i/>
                <w:sz w:val="26"/>
                <w:szCs w:val="26"/>
              </w:rPr>
              <w:t>x</w:t>
            </w:r>
            <w:r w:rsidRPr="0087618A">
              <w:rPr>
                <w:rFonts w:ascii="Calibri" w:hAnsi="Calibri"/>
                <w:sz w:val="26"/>
                <w:szCs w:val="26"/>
              </w:rPr>
              <w:t xml:space="preserve"> + 15 = 0</w:t>
            </w:r>
          </w:p>
          <w:p w14:paraId="7E9DD664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sz w:val="26"/>
                <w:szCs w:val="26"/>
              </w:rPr>
              <w:sym w:font="Symbol" w:char="F0DB"/>
            </w:r>
            <w:r w:rsidRPr="0087618A">
              <w:rPr>
                <w:sz w:val="26"/>
                <w:szCs w:val="26"/>
              </w:rPr>
              <w:t xml:space="preserve"> 5x = -15</w:t>
            </w:r>
          </w:p>
          <w:p w14:paraId="0836BEF4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sz w:val="26"/>
                <w:szCs w:val="26"/>
              </w:rPr>
              <w:sym w:font="Symbol" w:char="F0DB"/>
            </w:r>
            <w:r w:rsidRPr="0087618A">
              <w:rPr>
                <w:sz w:val="26"/>
                <w:szCs w:val="26"/>
              </w:rPr>
              <w:t xml:space="preserve"> x = -3</w:t>
            </w:r>
          </w:p>
          <w:p w14:paraId="37485D99" w14:textId="77777777" w:rsidR="0087618A" w:rsidRPr="0087618A" w:rsidRDefault="0087618A" w:rsidP="0087618A">
            <w:pPr>
              <w:rPr>
                <w:b/>
                <w:szCs w:val="24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>Vậy phương trình có tập nghiệm S = {-3}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3B90F1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7E346FFF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5</w:t>
            </w:r>
          </w:p>
          <w:p w14:paraId="3CB992FB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  <w:p w14:paraId="36487F13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</w:tc>
      </w:tr>
      <w:tr w:rsidR="0087618A" w:rsidRPr="0087618A" w14:paraId="5D23C8F8" w14:textId="77777777" w:rsidTr="0087618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56876E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964B72" w14:textId="77777777" w:rsidR="0087618A" w:rsidRPr="0087618A" w:rsidRDefault="0087618A" w:rsidP="0087618A">
            <w:pPr>
              <w:rPr>
                <w:rFonts w:ascii="Calibri" w:hAnsi="Calibri"/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 xml:space="preserve">b/ (4 - </w:t>
            </w:r>
            <w:r w:rsidRPr="0087618A">
              <w:rPr>
                <w:rFonts w:ascii="Calibri" w:hAnsi="Calibri"/>
                <w:i/>
                <w:sz w:val="26"/>
                <w:szCs w:val="26"/>
              </w:rPr>
              <w:t>x</w:t>
            </w:r>
            <w:r w:rsidRPr="0087618A">
              <w:rPr>
                <w:rFonts w:ascii="Calibri" w:hAnsi="Calibri"/>
                <w:sz w:val="26"/>
                <w:szCs w:val="26"/>
              </w:rPr>
              <w:t>)(2</w:t>
            </w:r>
            <w:r w:rsidRPr="0087618A">
              <w:rPr>
                <w:rFonts w:ascii="Calibri" w:hAnsi="Calibri"/>
                <w:i/>
                <w:sz w:val="26"/>
                <w:szCs w:val="26"/>
              </w:rPr>
              <w:t xml:space="preserve">x </w:t>
            </w:r>
            <w:r w:rsidRPr="0087618A">
              <w:rPr>
                <w:rFonts w:ascii="Calibri" w:hAnsi="Calibri"/>
                <w:sz w:val="26"/>
                <w:szCs w:val="26"/>
              </w:rPr>
              <w:t>- 2)=0</w:t>
            </w:r>
          </w:p>
          <w:p w14:paraId="24D92F01" w14:textId="77777777" w:rsidR="0087618A" w:rsidRPr="0087618A" w:rsidRDefault="0087618A" w:rsidP="0087618A">
            <w:pPr>
              <w:rPr>
                <w:rFonts w:ascii="Calibri" w:hAnsi="Calibri"/>
                <w:sz w:val="26"/>
                <w:szCs w:val="26"/>
              </w:rPr>
            </w:pPr>
            <w:r w:rsidRPr="0087618A">
              <w:rPr>
                <w:sz w:val="26"/>
                <w:szCs w:val="26"/>
              </w:rPr>
              <w:sym w:font="Symbol" w:char="F0DB"/>
            </w:r>
            <w:r w:rsidRPr="0087618A">
              <w:rPr>
                <w:sz w:val="26"/>
                <w:szCs w:val="26"/>
              </w:rPr>
              <w:t xml:space="preserve"> 4 – x = 0 hoặc</w:t>
            </w:r>
            <w:r w:rsidRPr="0087618A">
              <w:rPr>
                <w:rFonts w:ascii="Calibri" w:hAnsi="Calibri"/>
                <w:sz w:val="26"/>
                <w:szCs w:val="26"/>
              </w:rPr>
              <w:t xml:space="preserve"> 2x – 2 = 0</w:t>
            </w:r>
          </w:p>
          <w:p w14:paraId="3AED03FE" w14:textId="77777777" w:rsidR="0087618A" w:rsidRPr="0087618A" w:rsidRDefault="0087618A" w:rsidP="0087618A">
            <w:pPr>
              <w:rPr>
                <w:rFonts w:ascii="Calibri" w:hAnsi="Calibri"/>
                <w:sz w:val="26"/>
                <w:szCs w:val="26"/>
              </w:rPr>
            </w:pPr>
            <w:r w:rsidRPr="0087618A">
              <w:rPr>
                <w:sz w:val="26"/>
                <w:szCs w:val="26"/>
              </w:rPr>
              <w:sym w:font="Symbol" w:char="F0DB"/>
            </w:r>
            <w:r w:rsidRPr="0087618A">
              <w:rPr>
                <w:sz w:val="26"/>
                <w:szCs w:val="26"/>
              </w:rPr>
              <w:t xml:space="preserve"> x = 4 hoặc x =</w:t>
            </w:r>
            <w:r w:rsidRPr="0087618A">
              <w:rPr>
                <w:rFonts w:ascii="Calibri" w:hAnsi="Calibri"/>
                <w:sz w:val="26"/>
                <w:szCs w:val="26"/>
              </w:rPr>
              <w:t xml:space="preserve"> 1</w:t>
            </w:r>
          </w:p>
          <w:p w14:paraId="31BEFDD1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>Vậy phương trình có tập nghiệm S = {1;4}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C0CE7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5A27A274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5</w:t>
            </w:r>
          </w:p>
          <w:p w14:paraId="3D90203F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  <w:p w14:paraId="5D31DE23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</w:tc>
      </w:tr>
      <w:tr w:rsidR="0087618A" w:rsidRPr="0087618A" w14:paraId="2BD6EE5A" w14:textId="77777777" w:rsidTr="0087618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E1AD48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C17F2B" w14:textId="77777777" w:rsidR="0087618A" w:rsidRPr="0087618A" w:rsidRDefault="0087618A" w:rsidP="0087618A">
            <w:pPr>
              <w:rPr>
                <w:rFonts w:eastAsia="Times New Roman"/>
                <w:sz w:val="32"/>
                <w:szCs w:val="32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 xml:space="preserve">c/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5x-2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5-3x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2</m:t>
                  </m:r>
                </m:den>
              </m:f>
            </m:oMath>
          </w:p>
          <w:p w14:paraId="16387090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sz w:val="26"/>
                <w:szCs w:val="26"/>
              </w:rPr>
              <w:sym w:font="Symbol" w:char="F0DB"/>
            </w:r>
            <w:r w:rsidRPr="0087618A">
              <w:rPr>
                <w:sz w:val="26"/>
                <w:szCs w:val="26"/>
              </w:rPr>
              <w:t xml:space="preserve"> 2(5x – 2) = 3(5 – 3x)</w:t>
            </w:r>
          </w:p>
          <w:p w14:paraId="0E42F2EC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sz w:val="26"/>
                <w:szCs w:val="26"/>
              </w:rPr>
              <w:sym w:font="Symbol" w:char="F0DB"/>
            </w:r>
            <w:r w:rsidRPr="0087618A">
              <w:rPr>
                <w:sz w:val="26"/>
                <w:szCs w:val="26"/>
              </w:rPr>
              <w:t xml:space="preserve"> 10x – 4 = 15 – 9x</w:t>
            </w:r>
          </w:p>
          <w:p w14:paraId="396DFA76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sz w:val="26"/>
                <w:szCs w:val="26"/>
              </w:rPr>
              <w:sym w:font="Symbol" w:char="F0DB"/>
            </w:r>
            <w:r w:rsidRPr="0087618A">
              <w:rPr>
                <w:sz w:val="26"/>
                <w:szCs w:val="26"/>
              </w:rPr>
              <w:t xml:space="preserve"> 10x + 9x = 15 + 4</w:t>
            </w:r>
          </w:p>
          <w:p w14:paraId="4B2E5995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sz w:val="26"/>
                <w:szCs w:val="26"/>
              </w:rPr>
              <w:sym w:font="Symbol" w:char="F0DB"/>
            </w:r>
            <w:r w:rsidRPr="0087618A">
              <w:rPr>
                <w:sz w:val="26"/>
                <w:szCs w:val="26"/>
              </w:rPr>
              <w:t xml:space="preserve"> 19x = 19 </w:t>
            </w:r>
            <w:r w:rsidRPr="0087618A">
              <w:rPr>
                <w:sz w:val="26"/>
                <w:szCs w:val="26"/>
              </w:rPr>
              <w:sym w:font="Symbol" w:char="F0DB"/>
            </w:r>
            <w:r w:rsidRPr="0087618A">
              <w:rPr>
                <w:sz w:val="26"/>
                <w:szCs w:val="26"/>
              </w:rPr>
              <w:t xml:space="preserve"> x = 1</w:t>
            </w:r>
          </w:p>
          <w:p w14:paraId="4C2F855D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>Vậy phương trình có tập nghiệm S = {1}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1C31A0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12A8B619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6D5E90EE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  <w:p w14:paraId="5FEAEEF9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  <w:p w14:paraId="52DEB1AE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44533747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  <w:p w14:paraId="477C7B2E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0D8E6C21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</w:tc>
      </w:tr>
      <w:tr w:rsidR="0087618A" w:rsidRPr="0087618A" w14:paraId="465FFEEE" w14:textId="77777777" w:rsidTr="0087618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82CDA8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189381" w14:textId="77777777" w:rsidR="0087618A" w:rsidRPr="0087618A" w:rsidRDefault="0087618A" w:rsidP="0087618A">
            <w:pPr>
              <w:rPr>
                <w:rFonts w:eastAsia="Times New Roman"/>
                <w:sz w:val="32"/>
                <w:szCs w:val="32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 xml:space="preserve">d/ </w:t>
            </w:r>
            <w:r w:rsidRPr="0087618A">
              <w:rPr>
                <w:rFonts w:ascii="Calibri" w:eastAsia="Times New Roman" w:hAnsi="Calibri"/>
                <w:sz w:val="26"/>
                <w:szCs w:val="26"/>
              </w:rPr>
              <w:t>3</w:t>
            </w:r>
            <w:r w:rsidRPr="0087618A">
              <w:rPr>
                <w:rFonts w:ascii="Calibri" w:eastAsia="Times New Roman" w:hAnsi="Calibri"/>
                <w:i/>
                <w:sz w:val="26"/>
                <w:szCs w:val="26"/>
              </w:rPr>
              <w:t>x</w:t>
            </w:r>
            <w:r w:rsidRPr="0087618A">
              <w:rPr>
                <w:rFonts w:ascii="Calibri" w:eastAsia="Times New Roman" w:hAnsi="Calibri"/>
                <w:sz w:val="26"/>
                <w:szCs w:val="26"/>
              </w:rPr>
              <w:t xml:space="preserve"> – 2 +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x+1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2x-3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x+1</m:t>
                  </m:r>
                </m:den>
              </m:f>
            </m:oMath>
          </w:p>
          <w:p w14:paraId="31DF7DE0" w14:textId="77777777" w:rsidR="0087618A" w:rsidRPr="0087618A" w:rsidRDefault="0087618A" w:rsidP="0087618A">
            <w:pPr>
              <w:rPr>
                <w:rFonts w:eastAsia="Times New Roman"/>
                <w:sz w:val="32"/>
                <w:szCs w:val="32"/>
              </w:rPr>
            </w:pPr>
            <w:r w:rsidRPr="0087618A">
              <w:rPr>
                <w:rFonts w:eastAsia="Times New Roman"/>
                <w:sz w:val="32"/>
                <w:szCs w:val="32"/>
              </w:rPr>
              <w:sym w:font="Symbol" w:char="F0DB"/>
            </w:r>
            <w:r w:rsidRPr="0087618A">
              <w:rPr>
                <w:rFonts w:eastAsia="Times New Roman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6x-4+x+1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2x-3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x+1</m:t>
                  </m:r>
                </m:den>
              </m:f>
            </m:oMath>
          </w:p>
          <w:p w14:paraId="65ECD530" w14:textId="77777777" w:rsidR="0087618A" w:rsidRPr="0087618A" w:rsidRDefault="0087618A" w:rsidP="0087618A">
            <w:pPr>
              <w:rPr>
                <w:rFonts w:eastAsia="Times New Roman"/>
                <w:sz w:val="32"/>
                <w:szCs w:val="32"/>
              </w:rPr>
            </w:pPr>
            <w:r w:rsidRPr="0087618A">
              <w:rPr>
                <w:rFonts w:eastAsia="Times New Roman"/>
                <w:sz w:val="32"/>
                <w:szCs w:val="32"/>
              </w:rPr>
              <w:sym w:font="Symbol" w:char="F0DB"/>
            </w:r>
            <w:r w:rsidRPr="0087618A">
              <w:rPr>
                <w:rFonts w:eastAsia="Times New Roman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7x-3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2x-3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x+1</m:t>
                  </m:r>
                </m:den>
              </m:f>
            </m:oMath>
          </w:p>
          <w:p w14:paraId="49BB71F9" w14:textId="77777777" w:rsidR="0087618A" w:rsidRPr="0087618A" w:rsidRDefault="0087618A" w:rsidP="0087618A">
            <w:pPr>
              <w:rPr>
                <w:rFonts w:eastAsia="Times New Roman"/>
                <w:sz w:val="26"/>
                <w:szCs w:val="26"/>
              </w:rPr>
            </w:pPr>
            <w:r w:rsidRPr="0087618A">
              <w:rPr>
                <w:rFonts w:eastAsia="Times New Roman"/>
                <w:sz w:val="32"/>
                <w:szCs w:val="32"/>
              </w:rPr>
              <w:sym w:font="Symbol" w:char="F0DB"/>
            </w:r>
            <w:r w:rsidRPr="0087618A">
              <w:rPr>
                <w:rFonts w:eastAsia="Times New Roman"/>
                <w:sz w:val="32"/>
                <w:szCs w:val="32"/>
              </w:rPr>
              <w:t xml:space="preserve"> </w:t>
            </w:r>
            <w:r w:rsidRPr="0087618A">
              <w:rPr>
                <w:rFonts w:eastAsia="Times New Roman"/>
                <w:sz w:val="26"/>
                <w:szCs w:val="26"/>
              </w:rPr>
              <w:t>(7x – 3)(x + 1) = 2(2x – 3)</w:t>
            </w:r>
          </w:p>
          <w:p w14:paraId="371027A3" w14:textId="77777777" w:rsidR="0087618A" w:rsidRPr="0087618A" w:rsidRDefault="0087618A" w:rsidP="0087618A">
            <w:pPr>
              <w:rPr>
                <w:rFonts w:eastAsia="Times New Roman"/>
                <w:sz w:val="26"/>
                <w:szCs w:val="26"/>
              </w:rPr>
            </w:pPr>
            <w:r w:rsidRPr="0087618A">
              <w:rPr>
                <w:rFonts w:eastAsia="Times New Roman"/>
                <w:sz w:val="26"/>
                <w:szCs w:val="26"/>
              </w:rPr>
              <w:sym w:font="Symbol" w:char="F0DB"/>
            </w:r>
            <w:r w:rsidRPr="0087618A">
              <w:rPr>
                <w:rFonts w:eastAsia="Times New Roman"/>
                <w:sz w:val="26"/>
                <w:szCs w:val="26"/>
              </w:rPr>
              <w:t xml:space="preserve"> 7x</w:t>
            </w:r>
            <w:r w:rsidRPr="0087618A">
              <w:rPr>
                <w:rFonts w:eastAsia="Times New Roman"/>
                <w:sz w:val="26"/>
                <w:szCs w:val="26"/>
                <w:vertAlign w:val="superscript"/>
              </w:rPr>
              <w:t>2</w:t>
            </w:r>
            <w:r w:rsidRPr="0087618A">
              <w:rPr>
                <w:rFonts w:eastAsia="Times New Roman"/>
                <w:sz w:val="26"/>
                <w:szCs w:val="26"/>
              </w:rPr>
              <w:t xml:space="preserve"> + 7x – 3x – 3 = 4x – 6</w:t>
            </w:r>
          </w:p>
          <w:p w14:paraId="01CD6B50" w14:textId="77777777" w:rsidR="0087618A" w:rsidRPr="0087618A" w:rsidRDefault="0087618A" w:rsidP="0087618A">
            <w:pPr>
              <w:rPr>
                <w:rFonts w:eastAsia="Times New Roman"/>
                <w:sz w:val="26"/>
                <w:szCs w:val="26"/>
              </w:rPr>
            </w:pPr>
            <w:r w:rsidRPr="0087618A">
              <w:rPr>
                <w:rFonts w:eastAsia="Times New Roman"/>
                <w:sz w:val="26"/>
                <w:szCs w:val="26"/>
              </w:rPr>
              <w:sym w:font="Symbol" w:char="F0DB"/>
            </w:r>
            <w:r w:rsidRPr="0087618A">
              <w:rPr>
                <w:rFonts w:eastAsia="Times New Roman"/>
                <w:sz w:val="26"/>
                <w:szCs w:val="26"/>
              </w:rPr>
              <w:t xml:space="preserve"> 7x</w:t>
            </w:r>
            <w:r w:rsidRPr="0087618A">
              <w:rPr>
                <w:rFonts w:eastAsia="Times New Roman"/>
                <w:sz w:val="26"/>
                <w:szCs w:val="26"/>
                <w:vertAlign w:val="superscript"/>
              </w:rPr>
              <w:t>2</w:t>
            </w:r>
            <w:r w:rsidRPr="0087618A">
              <w:rPr>
                <w:rFonts w:eastAsia="Times New Roman"/>
                <w:sz w:val="26"/>
                <w:szCs w:val="26"/>
              </w:rPr>
              <w:t xml:space="preserve"> + 3 = 0 (Vô lí)</w:t>
            </w:r>
          </w:p>
          <w:p w14:paraId="409AA066" w14:textId="77777777" w:rsidR="0087618A" w:rsidRPr="0087618A" w:rsidRDefault="0087618A" w:rsidP="0087618A">
            <w:pPr>
              <w:rPr>
                <w:sz w:val="28"/>
                <w:szCs w:val="28"/>
              </w:rPr>
            </w:pPr>
            <w:r w:rsidRPr="0087618A">
              <w:rPr>
                <w:rFonts w:ascii="Calibri" w:eastAsia="Times New Roman" w:hAnsi="Calibri"/>
                <w:sz w:val="26"/>
                <w:szCs w:val="26"/>
              </w:rPr>
              <w:t>Vậy phương trình vô nghiệm.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835B6" w14:textId="77777777" w:rsidR="0087618A" w:rsidRPr="0087618A" w:rsidRDefault="0087618A" w:rsidP="0087618A">
            <w:pPr>
              <w:jc w:val="center"/>
              <w:rPr>
                <w:rFonts w:ascii="Calibri" w:hAnsi="Calibri"/>
                <w:b/>
                <w:szCs w:val="24"/>
              </w:rPr>
            </w:pPr>
          </w:p>
          <w:p w14:paraId="61014AA0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  <w:p w14:paraId="0998CF38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46524AD2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5E0D2BF6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3A5C55C2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0352C1B5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18DDE225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  <w:p w14:paraId="1339716D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1DC10DC2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123996EF" w14:textId="77777777" w:rsidR="0087618A" w:rsidRPr="0087618A" w:rsidRDefault="0087618A" w:rsidP="0087618A">
            <w:pPr>
              <w:jc w:val="center"/>
              <w:rPr>
                <w:rFonts w:ascii="Calibri" w:hAnsi="Calibri"/>
                <w:b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</w:tc>
      </w:tr>
      <w:tr w:rsidR="0087618A" w:rsidRPr="0087618A" w14:paraId="23B8A2B1" w14:textId="77777777" w:rsidTr="0087618A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3BB76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4EFB9740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24E655FB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337D4EF5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694ADF7F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786D0AD0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0A44BB30" w14:textId="77777777" w:rsidR="0087618A" w:rsidRPr="0087618A" w:rsidRDefault="0087618A" w:rsidP="0087618A">
            <w:pPr>
              <w:rPr>
                <w:rFonts w:ascii="Calibri" w:hAnsi="Calibri"/>
                <w:b/>
                <w:szCs w:val="24"/>
              </w:rPr>
            </w:pPr>
            <w:r w:rsidRPr="0087618A">
              <w:rPr>
                <w:rFonts w:ascii="Calibri" w:hAnsi="Calibri"/>
                <w:b/>
                <w:szCs w:val="24"/>
              </w:rPr>
              <w:t>Câu 14</w:t>
            </w:r>
          </w:p>
          <w:p w14:paraId="09CDCA07" w14:textId="77777777" w:rsidR="0087618A" w:rsidRPr="0087618A" w:rsidRDefault="0087618A" w:rsidP="0087618A">
            <w:pPr>
              <w:rPr>
                <w:b/>
                <w:szCs w:val="24"/>
              </w:rPr>
            </w:pPr>
            <w:r w:rsidRPr="0087618A">
              <w:rPr>
                <w:rFonts w:ascii="Calibri" w:hAnsi="Calibri"/>
                <w:b/>
                <w:szCs w:val="24"/>
              </w:rPr>
              <w:t>(1,25 điểm)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CC1AC0" w14:textId="77777777" w:rsidR="0087618A" w:rsidRPr="0087618A" w:rsidRDefault="0087618A" w:rsidP="0087618A">
            <w:pPr>
              <w:rPr>
                <w:rFonts w:ascii="Calibri" w:hAnsi="Calibri"/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>a/ Gọi x(km) là quãng đường AB (x&gt;0)</w:t>
            </w:r>
          </w:p>
          <w:p w14:paraId="4F2B1808" w14:textId="77777777" w:rsidR="0087618A" w:rsidRPr="0087618A" w:rsidRDefault="0087618A" w:rsidP="0087618A">
            <w:pPr>
              <w:rPr>
                <w:rFonts w:ascii="Calibri" w:eastAsia="Times New Roman" w:hAnsi="Calibri"/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 xml:space="preserve">Thời gian xe máy đi từ A đến B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0</m:t>
                  </m:r>
                </m:den>
              </m:f>
            </m:oMath>
            <w:r w:rsidRPr="0087618A">
              <w:rPr>
                <w:rFonts w:ascii="Calibri" w:eastAsia="Times New Roman" w:hAnsi="Calibri"/>
                <w:sz w:val="26"/>
                <w:szCs w:val="26"/>
              </w:rPr>
              <w:t xml:space="preserve"> (h)</w:t>
            </w:r>
          </w:p>
          <w:p w14:paraId="4345D468" w14:textId="77777777" w:rsidR="0087618A" w:rsidRPr="0087618A" w:rsidRDefault="0087618A" w:rsidP="0087618A">
            <w:pPr>
              <w:rPr>
                <w:rFonts w:ascii="Calibri" w:eastAsia="Times New Roman" w:hAnsi="Calibri"/>
                <w:sz w:val="26"/>
                <w:szCs w:val="26"/>
              </w:rPr>
            </w:pPr>
            <w:r w:rsidRPr="0087618A">
              <w:rPr>
                <w:rFonts w:ascii="Calibri" w:eastAsia="Times New Roman" w:hAnsi="Calibri"/>
                <w:sz w:val="26"/>
                <w:szCs w:val="26"/>
              </w:rPr>
              <w:t xml:space="preserve">Thời gian xe máy đi từ B đến A: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x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45</m:t>
                  </m:r>
                </m:den>
              </m:f>
            </m:oMath>
            <w:r w:rsidRPr="0087618A">
              <w:rPr>
                <w:rFonts w:ascii="Calibri" w:eastAsia="Times New Roman" w:hAnsi="Calibri"/>
                <w:sz w:val="26"/>
                <w:szCs w:val="26"/>
              </w:rPr>
              <w:t xml:space="preserve"> (h)</w:t>
            </w:r>
          </w:p>
          <w:p w14:paraId="68F26A07" w14:textId="77777777" w:rsidR="0087618A" w:rsidRPr="0087618A" w:rsidRDefault="0087618A" w:rsidP="0087618A">
            <w:pPr>
              <w:rPr>
                <w:rFonts w:eastAsia="Times New Roman"/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 xml:space="preserve">Vì thời gian về ít hơn thời gian đi là 15 phút (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h)</m:t>
              </m:r>
            </m:oMath>
            <w:r w:rsidRPr="0087618A">
              <w:rPr>
                <w:rFonts w:ascii="Calibri" w:eastAsia="Times New Roman" w:hAnsi="Calibri"/>
                <w:sz w:val="26"/>
                <w:szCs w:val="26"/>
              </w:rPr>
              <w:t xml:space="preserve"> nên ta có phương trình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0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</m:oMath>
          </w:p>
          <w:p w14:paraId="36DA7CFD" w14:textId="77777777" w:rsidR="0087618A" w:rsidRPr="0087618A" w:rsidRDefault="0087618A" w:rsidP="0087618A">
            <w:pPr>
              <w:rPr>
                <w:rFonts w:eastAsia="Times New Roman"/>
                <w:sz w:val="26"/>
                <w:szCs w:val="26"/>
              </w:rPr>
            </w:pPr>
            <w:r w:rsidRPr="0087618A">
              <w:rPr>
                <w:rFonts w:eastAsia="Times New Roman"/>
                <w:sz w:val="26"/>
                <w:szCs w:val="26"/>
              </w:rPr>
              <w:sym w:font="Symbol" w:char="F0DB"/>
            </w:r>
            <w:r w:rsidRPr="0087618A">
              <w:rPr>
                <w:rFonts w:eastAsia="Times New Roman"/>
                <w:sz w:val="26"/>
                <w:szCs w:val="26"/>
              </w:rPr>
              <w:t xml:space="preserve"> 180x – 160x = 1800</w:t>
            </w:r>
          </w:p>
          <w:p w14:paraId="76F9C5B5" w14:textId="77777777" w:rsidR="0087618A" w:rsidRPr="0087618A" w:rsidRDefault="0087618A" w:rsidP="0087618A">
            <w:pPr>
              <w:rPr>
                <w:rFonts w:eastAsia="Times New Roman"/>
                <w:sz w:val="26"/>
                <w:szCs w:val="26"/>
              </w:rPr>
            </w:pPr>
            <w:r w:rsidRPr="0087618A">
              <w:rPr>
                <w:rFonts w:eastAsia="Times New Roman"/>
                <w:sz w:val="26"/>
                <w:szCs w:val="26"/>
              </w:rPr>
              <w:sym w:font="Symbol" w:char="F0DB"/>
            </w:r>
            <w:r w:rsidRPr="0087618A">
              <w:rPr>
                <w:rFonts w:eastAsia="Times New Roman"/>
                <w:sz w:val="26"/>
                <w:szCs w:val="26"/>
              </w:rPr>
              <w:t xml:space="preserve"> 20x = 1800</w:t>
            </w:r>
          </w:p>
          <w:p w14:paraId="67229BC0" w14:textId="77777777" w:rsidR="0087618A" w:rsidRPr="0087618A" w:rsidRDefault="0087618A" w:rsidP="0087618A">
            <w:pPr>
              <w:rPr>
                <w:rFonts w:eastAsia="Times New Roman"/>
                <w:sz w:val="26"/>
                <w:szCs w:val="26"/>
              </w:rPr>
            </w:pPr>
            <w:r w:rsidRPr="0087618A">
              <w:rPr>
                <w:rFonts w:eastAsia="Times New Roman"/>
                <w:sz w:val="26"/>
                <w:szCs w:val="26"/>
              </w:rPr>
              <w:sym w:font="Symbol" w:char="F0DB"/>
            </w:r>
            <w:r w:rsidRPr="0087618A">
              <w:rPr>
                <w:rFonts w:eastAsia="Times New Roman"/>
                <w:sz w:val="26"/>
                <w:szCs w:val="26"/>
              </w:rPr>
              <w:t xml:space="preserve"> x = 90</w:t>
            </w:r>
          </w:p>
          <w:p w14:paraId="35BDFD47" w14:textId="77777777" w:rsidR="0087618A" w:rsidRPr="0087618A" w:rsidRDefault="0087618A" w:rsidP="0087618A">
            <w:pPr>
              <w:rPr>
                <w:rFonts w:eastAsia="Times New Roman"/>
                <w:sz w:val="26"/>
                <w:szCs w:val="26"/>
              </w:rPr>
            </w:pPr>
            <w:r w:rsidRPr="0087618A">
              <w:rPr>
                <w:rFonts w:ascii="Calibri" w:eastAsia="Times New Roman" w:hAnsi="Calibri"/>
                <w:sz w:val="26"/>
                <w:szCs w:val="26"/>
              </w:rPr>
              <w:t>Vậy quãng đường AB dài 90km.</w:t>
            </w:r>
          </w:p>
          <w:p w14:paraId="54AA4F2E" w14:textId="77777777" w:rsidR="0087618A" w:rsidRPr="0087618A" w:rsidRDefault="0087618A" w:rsidP="0087618A">
            <w:pPr>
              <w:rPr>
                <w:rFonts w:eastAsia="Times New Roman"/>
                <w:sz w:val="26"/>
                <w:szCs w:val="26"/>
              </w:rPr>
            </w:pPr>
            <w:r w:rsidRPr="0087618A">
              <w:rPr>
                <w:rFonts w:ascii="Calibri" w:eastAsia="Times New Roman" w:hAnsi="Calibri"/>
                <w:sz w:val="26"/>
                <w:szCs w:val="26"/>
              </w:rPr>
              <w:t>Khi đó xe máy đi được quãng đường cà đi và về là: 90.2 = 180 (km)</w:t>
            </w:r>
          </w:p>
          <w:p w14:paraId="24AC6F01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>b/ Mỗi km hao tốn 460 đồng tiền xăng. Vậy người lái xe phải trả số tiền xăng là: 180 . 460 = 82.800 (đồng)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B444C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  <w:p w14:paraId="44E7BD4C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0955F477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41902344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  <w:p w14:paraId="51A5BDB8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5E6C29C3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768B0995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  <w:p w14:paraId="4EFBA0F9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265B5670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190FC255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0C9F00D6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4AEFCFEF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  <w:p w14:paraId="6D08D485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  <w:p w14:paraId="06CDE436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25</w:t>
            </w:r>
          </w:p>
        </w:tc>
      </w:tr>
      <w:tr w:rsidR="0087618A" w:rsidRPr="0087618A" w14:paraId="0BF18845" w14:textId="77777777" w:rsidTr="0087618A">
        <w:trPr>
          <w:trHeight w:val="2498"/>
        </w:trPr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6272E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075A0979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242A20E1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7F3C1ADF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3FDFD3A0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  <w:p w14:paraId="08C66949" w14:textId="77777777" w:rsidR="0087618A" w:rsidRPr="0087618A" w:rsidRDefault="0087618A" w:rsidP="0087618A">
            <w:pPr>
              <w:rPr>
                <w:rFonts w:ascii="Calibri" w:hAnsi="Calibri"/>
                <w:b/>
                <w:szCs w:val="24"/>
              </w:rPr>
            </w:pPr>
            <w:r w:rsidRPr="0087618A">
              <w:rPr>
                <w:rFonts w:ascii="Calibri" w:hAnsi="Calibri"/>
                <w:b/>
                <w:szCs w:val="24"/>
              </w:rPr>
              <w:t>Câu 15</w:t>
            </w:r>
          </w:p>
          <w:p w14:paraId="3EC1C5EC" w14:textId="77777777" w:rsidR="0087618A" w:rsidRPr="0087618A" w:rsidRDefault="0087618A" w:rsidP="0087618A">
            <w:pPr>
              <w:rPr>
                <w:b/>
                <w:szCs w:val="24"/>
              </w:rPr>
            </w:pPr>
            <w:r w:rsidRPr="0087618A">
              <w:rPr>
                <w:rFonts w:ascii="Calibri" w:hAnsi="Calibri"/>
                <w:b/>
                <w:szCs w:val="24"/>
              </w:rPr>
              <w:t>(3 điểm)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2D59D" w14:textId="77777777" w:rsidR="0087618A" w:rsidRPr="0087618A" w:rsidRDefault="0087618A" w:rsidP="0087618A">
            <w:pPr>
              <w:rPr>
                <w:rFonts w:eastAsia="Times New Roman"/>
                <w:sz w:val="26"/>
                <w:szCs w:val="26"/>
              </w:rPr>
            </w:pPr>
            <w:r w:rsidRPr="0087618A">
              <w:rPr>
                <w:rFonts w:ascii="Calibri" w:hAnsi="Calibri"/>
                <w:noProof/>
                <w:szCs w:val="24"/>
              </w:rPr>
              <w:drawing>
                <wp:anchor distT="0" distB="0" distL="114300" distR="114300" simplePos="0" relativeHeight="251662336" behindDoc="1" locked="0" layoutInCell="1" allowOverlap="1" wp14:anchorId="6892CDF4" wp14:editId="62F3EE91">
                  <wp:simplePos x="0" y="0"/>
                  <wp:positionH relativeFrom="column">
                    <wp:posOffset>3576320</wp:posOffset>
                  </wp:positionH>
                  <wp:positionV relativeFrom="paragraph">
                    <wp:posOffset>0</wp:posOffset>
                  </wp:positionV>
                  <wp:extent cx="1752600" cy="1550035"/>
                  <wp:effectExtent l="0" t="0" r="0" b="0"/>
                  <wp:wrapTight wrapText="bothSides">
                    <wp:wrapPolygon edited="0">
                      <wp:start x="0" y="0"/>
                      <wp:lineTo x="0" y="21237"/>
                      <wp:lineTo x="21365" y="21237"/>
                      <wp:lineTo x="21365" y="0"/>
                      <wp:lineTo x="0" y="0"/>
                    </wp:wrapPolygon>
                  </wp:wrapTight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5500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59AA92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</w:p>
        </w:tc>
      </w:tr>
      <w:tr w:rsidR="0087618A" w:rsidRPr="0087618A" w14:paraId="48E85E74" w14:textId="77777777" w:rsidTr="0087618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0581D4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275CA" w14:textId="77777777" w:rsidR="0087618A" w:rsidRPr="0087618A" w:rsidRDefault="0087618A" w:rsidP="0087618A">
            <w:pPr>
              <w:rPr>
                <w:rFonts w:eastAsia="Times New Roman"/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 xml:space="preserve">a/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AE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AD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8-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oMath>
            <w:r w:rsidRPr="0087618A">
              <w:rPr>
                <w:rFonts w:ascii="Calibri" w:eastAsia="Times New Roman" w:hAnsi="Calibri"/>
                <w:sz w:val="32"/>
                <w:szCs w:val="32"/>
              </w:rPr>
              <w:t xml:space="preserve">;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AD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AC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oMath>
          </w:p>
          <w:p w14:paraId="187D7CB5" w14:textId="77777777" w:rsidR="0087618A" w:rsidRPr="0087618A" w:rsidRDefault="0087618A" w:rsidP="0087618A">
            <w:pPr>
              <w:rPr>
                <w:sz w:val="26"/>
                <w:szCs w:val="26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5F9AE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5</w:t>
            </w:r>
          </w:p>
        </w:tc>
      </w:tr>
      <w:tr w:rsidR="0087618A" w:rsidRPr="0087618A" w14:paraId="6329BB87" w14:textId="77777777" w:rsidTr="0087618A">
        <w:trPr>
          <w:trHeight w:val="90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7C649B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2C4754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>b/ Chứng minh DE//BC</w:t>
            </w:r>
          </w:p>
          <w:p w14:paraId="1DB94420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 xml:space="preserve">Ta có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AD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DB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3</m:t>
              </m:r>
            </m:oMath>
            <w:r w:rsidRPr="0087618A">
              <w:rPr>
                <w:rFonts w:ascii="Calibri" w:eastAsia="Times New Roman" w:hAnsi="Calibri"/>
                <w:sz w:val="26"/>
                <w:szCs w:val="26"/>
              </w:rPr>
              <w:t xml:space="preserve"> và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AE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EC</m:t>
                  </m:r>
                </m:den>
              </m:f>
              <m:r>
                <w:rPr>
                  <w:rFonts w:ascii="Cambria Math" w:eastAsia="Times New Roman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9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12-9</m:t>
                  </m:r>
                </m:den>
              </m:f>
              <m:r>
                <w:rPr>
                  <w:rFonts w:ascii="Cambria Math" w:eastAsia="Times New Roman" w:hAnsi="Cambria Math"/>
                  <w:sz w:val="32"/>
                  <w:szCs w:val="32"/>
                </w:rPr>
                <m:t>=3</m:t>
              </m:r>
            </m:oMath>
            <w:r w:rsidRPr="0087618A">
              <w:rPr>
                <w:rFonts w:ascii="Calibri" w:eastAsia="Times New Roman" w:hAnsi="Calibri"/>
                <w:sz w:val="26"/>
                <w:szCs w:val="26"/>
              </w:rPr>
              <w:t xml:space="preserve">. Suy ra </w:t>
            </w:r>
            <w:r w:rsidRPr="0087618A">
              <w:rPr>
                <w:rFonts w:ascii="Calibri" w:hAnsi="Calibri"/>
                <w:sz w:val="26"/>
                <w:szCs w:val="26"/>
              </w:rPr>
              <w:t>DE//BC (hệ quả ĐL Talet)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773499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75</w:t>
            </w:r>
          </w:p>
        </w:tc>
      </w:tr>
      <w:tr w:rsidR="0087618A" w:rsidRPr="0087618A" w14:paraId="021D2907" w14:textId="77777777" w:rsidTr="0087618A">
        <w:trPr>
          <w:trHeight w:val="91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C241A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D1CF2B" w14:textId="77777777" w:rsidR="0087618A" w:rsidRPr="0087618A" w:rsidRDefault="0087618A" w:rsidP="0087618A">
            <w:pPr>
              <w:rPr>
                <w:rFonts w:ascii="Calibri" w:hAnsi="Calibri"/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>c/ AE. AB = AD.AC</w:t>
            </w:r>
          </w:p>
          <w:p w14:paraId="7305504D" w14:textId="77777777" w:rsidR="0087618A" w:rsidRPr="0087618A" w:rsidRDefault="0087618A" w:rsidP="0087618A">
            <w:pPr>
              <w:rPr>
                <w:rFonts w:ascii="Calibri" w:hAnsi="Calibri"/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 xml:space="preserve">Vì DE // BC nên theo ĐL Talet đảo ta có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AE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AC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AD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AB</m:t>
                  </m:r>
                </m:den>
              </m:f>
            </m:oMath>
            <w:r w:rsidRPr="0087618A">
              <w:rPr>
                <w:rFonts w:ascii="Calibri" w:hAnsi="Calibri"/>
                <w:sz w:val="26"/>
                <w:szCs w:val="26"/>
              </w:rPr>
              <w:t xml:space="preserve"> </w:t>
            </w:r>
            <w:r w:rsidRPr="0087618A">
              <w:rPr>
                <w:rFonts w:ascii="Calibri" w:hAnsi="Calibri"/>
                <w:sz w:val="26"/>
                <w:szCs w:val="26"/>
              </w:rPr>
              <w:sym w:font="Symbol" w:char="F0DE"/>
            </w:r>
            <w:r w:rsidRPr="0087618A">
              <w:rPr>
                <w:rFonts w:ascii="Calibri" w:hAnsi="Calibri"/>
                <w:sz w:val="26"/>
                <w:szCs w:val="26"/>
              </w:rPr>
              <w:t xml:space="preserve"> AE.AB = AD.AC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69635" w14:textId="77777777" w:rsidR="0087618A" w:rsidRPr="0087618A" w:rsidRDefault="0087618A" w:rsidP="0087618A">
            <w:pPr>
              <w:jc w:val="center"/>
              <w:rPr>
                <w:rFonts w:ascii="Calibri" w:hAnsi="Calibri"/>
                <w:szCs w:val="24"/>
              </w:rPr>
            </w:pPr>
            <w:r w:rsidRPr="0087618A">
              <w:rPr>
                <w:rFonts w:ascii="Calibri" w:hAnsi="Calibri"/>
                <w:szCs w:val="24"/>
              </w:rPr>
              <w:t>0,75</w:t>
            </w:r>
          </w:p>
        </w:tc>
      </w:tr>
      <w:tr w:rsidR="0087618A" w:rsidRPr="0087618A" w14:paraId="735D97BB" w14:textId="77777777" w:rsidTr="0087618A">
        <w:trPr>
          <w:trHeight w:val="127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BBA6BE" w14:textId="77777777" w:rsidR="0087618A" w:rsidRPr="0087618A" w:rsidRDefault="0087618A" w:rsidP="0087618A">
            <w:pPr>
              <w:rPr>
                <w:b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F89F84" w14:textId="77777777" w:rsidR="0087618A" w:rsidRPr="0087618A" w:rsidRDefault="0087618A" w:rsidP="0087618A">
            <w:pPr>
              <w:rPr>
                <w:rFonts w:ascii="Calibri" w:hAnsi="Calibri"/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>d/ Tính AI</w:t>
            </w:r>
          </w:p>
          <w:p w14:paraId="1D0C694A" w14:textId="77777777" w:rsidR="0087618A" w:rsidRPr="0087618A" w:rsidRDefault="0087618A" w:rsidP="0087618A">
            <w:pPr>
              <w:rPr>
                <w:rFonts w:ascii="Calibri" w:eastAsia="Times New Roman" w:hAnsi="Calibri"/>
                <w:sz w:val="26"/>
                <w:szCs w:val="26"/>
              </w:rPr>
            </w:pPr>
            <w:r w:rsidRPr="0087618A">
              <w:rPr>
                <w:rFonts w:ascii="Calibri" w:eastAsia="Times New Roman" w:hAnsi="Calibri"/>
                <w:sz w:val="26"/>
                <w:szCs w:val="26"/>
              </w:rPr>
              <w:t xml:space="preserve"> Ta có: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AI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IC</m:t>
                  </m:r>
                </m:den>
              </m:f>
              <m:r>
                <w:rPr>
                  <w:rFonts w:ascii="Cambria Math" w:eastAsia="Times New Roman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AB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BC</m:t>
                  </m:r>
                </m:den>
              </m:f>
              <m:r>
                <w:rPr>
                  <w:rFonts w:ascii="Cambria Math" w:eastAsia="Times New Roman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8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10</m:t>
                  </m:r>
                </m:den>
              </m:f>
              <m:r>
                <w:rPr>
                  <w:rFonts w:ascii="Cambria Math" w:eastAsia="Times New Roman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5</m:t>
                  </m:r>
                </m:den>
              </m:f>
            </m:oMath>
            <w:r w:rsidRPr="0087618A">
              <w:rPr>
                <w:rFonts w:ascii="Calibri" w:eastAsia="Times New Roman" w:hAnsi="Calibri"/>
                <w:sz w:val="26"/>
                <w:szCs w:val="26"/>
              </w:rPr>
              <w:t xml:space="preserve">  (BI là phân giác củ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BC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 xml:space="preserve">) </m:t>
              </m:r>
            </m:oMath>
            <w:r w:rsidRPr="0087618A">
              <w:rPr>
                <w:rFonts w:ascii="Calibri" w:eastAsia="Times New Roman" w:hAnsi="Calibri"/>
                <w:sz w:val="26"/>
                <w:szCs w:val="26"/>
              </w:rPr>
              <w:t>và IA + IC = 12</w:t>
            </w:r>
          </w:p>
          <w:p w14:paraId="003009AA" w14:textId="77777777" w:rsidR="0087618A" w:rsidRPr="0087618A" w:rsidRDefault="0087618A" w:rsidP="0087618A">
            <w:pPr>
              <w:rPr>
                <w:sz w:val="26"/>
                <w:szCs w:val="26"/>
              </w:rPr>
            </w:pPr>
            <w:r w:rsidRPr="0087618A">
              <w:rPr>
                <w:rFonts w:ascii="Calibri" w:hAnsi="Calibri"/>
                <w:sz w:val="26"/>
                <w:szCs w:val="26"/>
              </w:rPr>
              <w:t>Suy ra IA ≈ 5,3 (cm)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EF60B3" w14:textId="77777777" w:rsidR="0087618A" w:rsidRPr="0087618A" w:rsidRDefault="0087618A" w:rsidP="0087618A">
            <w:pPr>
              <w:jc w:val="center"/>
              <w:rPr>
                <w:rFonts w:ascii="Calibri" w:hAnsi="Calibri"/>
                <w:b/>
                <w:szCs w:val="24"/>
              </w:rPr>
            </w:pPr>
          </w:p>
        </w:tc>
      </w:tr>
    </w:tbl>
    <w:p w14:paraId="36AAA0A7" w14:textId="77777777" w:rsidR="0087618A" w:rsidRDefault="0087618A"/>
    <w:sectPr w:rsidR="0087618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618A"/>
    <w:rsid w:val="00345800"/>
    <w:rsid w:val="00876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997783"/>
  <w15:chartTrackingRefBased/>
  <w15:docId w15:val="{C89A4F95-45EA-48C4-82B1-E17243B86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7618A"/>
    <w:pPr>
      <w:spacing w:after="0" w:line="240" w:lineRule="auto"/>
    </w:pPr>
    <w:rPr>
      <w:rFonts w:ascii="Times New Roman" w:hAnsi="Times New Roman"/>
      <w:kern w:val="0"/>
      <w:sz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87618A"/>
    <w:pPr>
      <w:spacing w:after="0" w:line="240" w:lineRule="auto"/>
    </w:pPr>
    <w:rPr>
      <w:rFonts w:ascii="Times New Roman" w:eastAsia="Calibri" w:hAnsi="Times New Roman" w:cs="Times New Roman"/>
      <w:kern w:val="0"/>
      <w:sz w:val="24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880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10" Type="http://schemas.openxmlformats.org/officeDocument/2006/relationships/image" Target="media/image4.e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735</Words>
  <Characters>4192</Characters>
  <DocSecurity>0</DocSecurity>
  <Lines>34</Lines>
  <Paragraphs>9</Paragraphs>
  <ScaleCrop>false</ScaleCrop>
  <Company/>
  <LinksUpToDate>false</LinksUpToDate>
  <CharactersWithSpaces>4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31T05:39:00Z</dcterms:created>
  <dcterms:modified xsi:type="dcterms:W3CDTF">2024-08-31T05:43:00Z</dcterms:modified>
</cp:coreProperties>
</file>